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052346" w:rsidRPr="007E5DF9" w:rsidTr="00052346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052346" w:rsidRPr="007E5DF9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SỞ GD ĐT HÀ NỘI</w:t>
            </w:r>
          </w:p>
          <w:p w:rsidR="00052346" w:rsidRPr="007E5DF9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052346" w:rsidRPr="007E5DF9" w:rsidRDefault="00052346" w:rsidP="00F04019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F04019"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052346" w:rsidRPr="007E5DF9" w:rsidRDefault="00052346" w:rsidP="00DB030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</w:t>
            </w:r>
            <w:r w:rsidR="00DB0308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5</w:t>
            </w:r>
          </w:p>
        </w:tc>
      </w:tr>
      <w:tr w:rsidR="00052346" w:rsidRPr="007E5DF9" w:rsidTr="00052346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052346" w:rsidRPr="007E5DF9" w:rsidRDefault="00052346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9742C5" w:rsidRPr="007E5DF9" w:rsidRDefault="00D0660F" w:rsidP="00D0660F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I. T</w:t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>rắc nghiệm</w:t>
      </w:r>
    </w:p>
    <w:p w:rsidR="00216CF0" w:rsidRPr="007E5DF9" w:rsidRDefault="00216CF0" w:rsidP="00216CF0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1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ất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ểm,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i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áng là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mô hình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ào?</w:t>
      </w:r>
    </w:p>
    <w:p w:rsidR="000E4DA0" w:rsidRPr="007E5DF9" w:rsidRDefault="00216CF0" w:rsidP="00216CF0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Mô hình tính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oá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>B. Mô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ình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ực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nghiệm.    </w:t>
      </w:r>
    </w:p>
    <w:p w:rsidR="00216CF0" w:rsidRPr="007E5DF9" w:rsidRDefault="00216CF0" w:rsidP="00216CF0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C</w:t>
      </w:r>
      <w:r w:rsidRPr="007E5DF9">
        <w:rPr>
          <w:rFonts w:ascii="Times New Roman" w:hAnsi="Times New Roman" w:cs="Times New Roman"/>
          <w:sz w:val="26"/>
          <w:szCs w:val="26"/>
        </w:rPr>
        <w:t>. Mô hình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ý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uyế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>D. Mô hình vật chất.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: Kí hiệu </w:t>
      </w:r>
      <w:r w:rsidRPr="007E5DF9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6E87A88D" wp14:editId="655A0DD9">
            <wp:extent cx="214786" cy="223934"/>
            <wp:effectExtent l="0" t="0" r="0" b="0"/>
            <wp:docPr id="1" name="image1.jpeg" descr="A picture containing 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786" cy="223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A. Không được phép bỏ vào thùng rác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F04019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B. Tránh ánh nắng chiếu trực tiếp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C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Dụng cụ đặt đứng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D. Dụng cụ dễ vỡ</w:t>
      </w:r>
    </w:p>
    <w:p w:rsidR="00216CF0" w:rsidRPr="007E5DF9" w:rsidRDefault="00216CF0" w:rsidP="00216CF0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3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ạ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ượ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o biết độ dài và hướng củ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ự thay đổi vị trí củ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vật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</w:t>
      </w:r>
    </w:p>
    <w:p w:rsidR="00216CF0" w:rsidRPr="007E5DF9" w:rsidRDefault="00216CF0" w:rsidP="00216CF0">
      <w:pPr>
        <w:tabs>
          <w:tab w:val="left" w:pos="2632"/>
          <w:tab w:val="left" w:pos="5512"/>
          <w:tab w:val="left" w:pos="917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 dịch chuyể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độ.         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quã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đi.  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ọ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.</w:t>
      </w:r>
    </w:p>
    <w:p w:rsidR="00216CF0" w:rsidRPr="007E5DF9" w:rsidRDefault="00B35A1B" w:rsidP="00216CF0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4</w:t>
      </w:r>
      <w:r w:rsidR="00216CF0"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="00216CF0"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="00216CF0" w:rsidRPr="007E5DF9">
        <w:rPr>
          <w:rFonts w:ascii="Times New Roman" w:hAnsi="Times New Roman" w:cs="Times New Roman"/>
          <w:bCs/>
          <w:sz w:val="26"/>
          <w:szCs w:val="26"/>
          <w:lang w:val="pt-BR"/>
        </w:rPr>
        <w:t>Một chiếc xe máy chạ</w:t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>y trong 2</w:t>
      </w:r>
      <w:r w:rsidR="00216CF0"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iờ đầu với tốc độ</w:t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30 km/h, 1</w:t>
      </w:r>
      <w:r w:rsidR="00216CF0"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iờ kế tiếp với tốc độ 40 km/h. Tốc độ trung bình của xe là</w:t>
      </w:r>
    </w:p>
    <w:p w:rsidR="00216CF0" w:rsidRPr="007E5DF9" w:rsidRDefault="00216CF0" w:rsidP="00216CF0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>A. 3</w:t>
      </w:r>
      <w:r w:rsidR="0079020C" w:rsidRPr="007E5DF9">
        <w:rPr>
          <w:rFonts w:ascii="Times New Roman" w:hAnsi="Times New Roman" w:cs="Times New Roman"/>
          <w:bCs/>
          <w:sz w:val="26"/>
          <w:szCs w:val="26"/>
          <w:lang w:val="pt-BR"/>
        </w:rPr>
        <w:t>6,7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km/h.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</w:t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     B. 35 km/h.</w:t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</w:t>
      </w:r>
      <w:r w:rsidR="008645F7" w:rsidRPr="007E5DF9">
        <w:rPr>
          <w:rFonts w:ascii="Times New Roman" w:hAnsi="Times New Roman" w:cs="Times New Roman"/>
          <w:bCs/>
          <w:sz w:val="26"/>
          <w:szCs w:val="26"/>
          <w:highlight w:val="yellow"/>
          <w:lang w:val="pt-BR"/>
        </w:rPr>
        <w:t>C</w:t>
      </w:r>
      <w:r w:rsidR="008645F7" w:rsidRPr="007E5DF9">
        <w:rPr>
          <w:rFonts w:ascii="Times New Roman" w:hAnsi="Times New Roman" w:cs="Times New Roman"/>
          <w:bCs/>
          <w:sz w:val="26"/>
          <w:szCs w:val="26"/>
          <w:lang w:val="pt-BR"/>
        </w:rPr>
        <w:t>. 33,3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km/h.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>D. 40 km/h.</w:t>
      </w:r>
    </w:p>
    <w:p w:rsidR="00810C0A" w:rsidRPr="007E5DF9" w:rsidRDefault="00810C0A" w:rsidP="00810C0A">
      <w:pPr>
        <w:pStyle w:val="ListParagraph"/>
        <w:spacing w:after="0"/>
        <w:ind w:left="0" w:right="35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B35A1B" w:rsidRPr="007E5DF9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7E5DF9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7E5DF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Trong công thức tính vận tốc của chuyển động thẳng chậm dần đều v = v</w:t>
      </w:r>
      <w:r w:rsidRPr="007E5DF9">
        <w:rPr>
          <w:rFonts w:ascii="Times New Roman" w:eastAsia="Times New Roman" w:hAnsi="Times New Roman" w:cs="Times New Roman"/>
          <w:sz w:val="26"/>
          <w:szCs w:val="26"/>
          <w:vertAlign w:val="subscript"/>
        </w:rPr>
        <w:t>0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+ at thì</w:t>
      </w:r>
    </w:p>
    <w:p w:rsidR="00810C0A" w:rsidRPr="007E5DF9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cùng dấu với v.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highlight w:val="yellow"/>
        </w:rPr>
        <w:t>B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ngược dấu với v.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:rsidR="00810C0A" w:rsidRPr="007E5DF9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âm.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v luôn dương.</w:t>
      </w:r>
    </w:p>
    <w:p w:rsidR="000E4DA0" w:rsidRPr="007E5DF9" w:rsidRDefault="000E4DA0" w:rsidP="000E4DA0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6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Một xe lửa bắt đầu rời khỏi ga và chuyển động thẳng nhanh dần đều với gia tốc 0,1 m/s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vertAlign w:val="superscript"/>
          <w:lang w:eastAsia="zh-CN"/>
        </w:rPr>
        <w:t>2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. Khoảng thời gian để xe đạt được vận tốc 10 m/s là</w:t>
      </w:r>
    </w:p>
    <w:p w:rsidR="000E4DA0" w:rsidRPr="007E5DF9" w:rsidRDefault="000E4DA0" w:rsidP="000E4DA0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A. 360 s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>B. 200 s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>C. 300 s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highlight w:val="yellow"/>
          <w:lang w:eastAsia="zh-CN"/>
        </w:rPr>
        <w:t>D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100 s.</w:t>
      </w:r>
    </w:p>
    <w:p w:rsidR="001E476B" w:rsidRPr="007E5DF9" w:rsidRDefault="001E476B" w:rsidP="001E476B">
      <w:pPr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7</w:t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ọn câu đúng.</w:t>
      </w:r>
    </w:p>
    <w:p w:rsidR="001E476B" w:rsidRPr="007E5DF9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A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ếu không chịu lực nào tác dụng thì mọi vật phải đứng yên.</w:t>
      </w:r>
    </w:p>
    <w:p w:rsidR="001E476B" w:rsidRPr="007E5DF9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Vật chuyển động được là nhờ có lực tác dụng lên nó.</w:t>
      </w:r>
    </w:p>
    <w:p w:rsidR="001E476B" w:rsidRPr="007E5DF9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không còn lực nào tác dụng lên vật nữa, thì vật đang chuyển động sẽ lập tức dừng lại.</w:t>
      </w:r>
    </w:p>
    <w:p w:rsidR="001E476B" w:rsidRPr="007E5DF9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D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thấy vận tốc của vật thay đổi thì chắc chắn đã có lực tác dụng lên vật.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8</w:t>
      </w:r>
      <w:r w:rsidRPr="007E5DF9">
        <w:rPr>
          <w:rFonts w:ascii="Times New Roman" w:hAnsi="Times New Roman" w:cs="Times New Roman"/>
          <w:sz w:val="26"/>
          <w:szCs w:val="26"/>
        </w:rPr>
        <w:t>. Khi một ôtô đột ngột phanh gấp thì người ngồi trong xe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 ngả về phía sau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chúi người về phía trước. 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ngả người sang bên cạnh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dừng lại ngay.</w:t>
      </w:r>
    </w:p>
    <w:p w:rsidR="001E476B" w:rsidRPr="007E5DF9" w:rsidRDefault="00281649" w:rsidP="001E476B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pacing w:val="1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eastAsia="Times New Roman" w:hAnsi="Times New Roman" w:cs="Times New Roman"/>
          <w:b/>
          <w:sz w:val="26"/>
          <w:szCs w:val="26"/>
        </w:rPr>
        <w:t>9</w:t>
      </w:r>
      <w:r w:rsidR="001E476B" w:rsidRPr="007E5DF9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1E476B"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Một vật có khối lượng 50 kg, bắt đầu chuyển động nhanh dần đều và sau khi đi được 50 cm</w:t>
      </w:r>
      <w:r w:rsidR="000E4DA0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pacing w:val="-63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hì</w:t>
      </w:r>
      <w:r w:rsidR="001E476B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1E476B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ận</w:t>
      </w:r>
      <w:r w:rsidR="001E476B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ốc</w:t>
      </w:r>
      <w:r w:rsidR="001E476B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0,7</w:t>
      </w:r>
      <w:r w:rsidR="001E476B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m/s.</w:t>
      </w:r>
      <w:r w:rsidR="001E476B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="001E476B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lực</w:t>
      </w:r>
      <w:r w:rsidR="001E476B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ác</w:t>
      </w:r>
      <w:r w:rsidR="001E476B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dụng</w:t>
      </w:r>
      <w:r w:rsidR="001E476B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ào</w:t>
      </w:r>
      <w:r w:rsidR="001E476B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ật.</w:t>
      </w:r>
      <w:r w:rsidR="001E476B" w:rsidRPr="007E5DF9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</w:p>
    <w:p w:rsidR="001E476B" w:rsidRPr="007E5DF9" w:rsidRDefault="001E476B" w:rsidP="001E476B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4,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 xml:space="preserve">A.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A. 3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A. 4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,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1E476B" w:rsidRPr="007E5DF9" w:rsidRDefault="00B35A1B" w:rsidP="001E476B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0</w:t>
      </w:r>
      <w:r w:rsidR="001E476B" w:rsidRPr="007E5DF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1E476B"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Cặp “lực” và “phản lực” trong định luật III Newton</w:t>
      </w:r>
    </w:p>
    <w:p w:rsidR="001E476B" w:rsidRPr="007E5DF9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tác dụng vào cùng một vậ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tác dụng vào hai vật khác nhau.</w:t>
      </w:r>
    </w:p>
    <w:p w:rsidR="001E476B" w:rsidRPr="007E5DF9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không bằng nhau về độ lớ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bằng nhau về độ lớn nhưng không cùng giá.</w:t>
      </w:r>
    </w:p>
    <w:p w:rsidR="00B35A1B" w:rsidRPr="007E5DF9" w:rsidRDefault="00B35A1B" w:rsidP="00D00835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00835" w:rsidRPr="007E5DF9" w:rsidRDefault="00B02875" w:rsidP="00D00835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11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D00835" w:rsidRPr="007E5DF9">
        <w:rPr>
          <w:rFonts w:ascii="Times New Roman" w:hAnsi="Times New Roman" w:cs="Times New Roman"/>
          <w:sz w:val="26"/>
          <w:szCs w:val="26"/>
        </w:rPr>
        <w:t>Định luật quán tính là tên gọi thay thế cho định luật nào?</w:t>
      </w:r>
    </w:p>
    <w:p w:rsidR="00D00835" w:rsidRPr="007E5DF9" w:rsidRDefault="00D00835" w:rsidP="00D0083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Định luật I Newto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B. Định luật II Newton.</w:t>
      </w:r>
      <w:r w:rsidRPr="007E5DF9">
        <w:rPr>
          <w:rFonts w:ascii="Times New Roman" w:hAnsi="Times New Roman" w:cs="Times New Roman"/>
          <w:sz w:val="26"/>
          <w:szCs w:val="26"/>
        </w:rPr>
        <w:tab/>
      </w:r>
    </w:p>
    <w:p w:rsidR="00D00835" w:rsidRPr="007E5DF9" w:rsidRDefault="00D00835" w:rsidP="00D0083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Định luật III Newto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Định luật bảo toàn năng lượng.</w:t>
      </w:r>
    </w:p>
    <w:p w:rsidR="00B02875" w:rsidRPr="007E5DF9" w:rsidRDefault="00B02875" w:rsidP="00D00835">
      <w:pPr>
        <w:pStyle w:val="BodyText"/>
        <w:spacing w:after="0"/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Câu 1</w:t>
      </w:r>
      <w:r w:rsidR="00B35A1B"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2</w:t>
      </w: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</w:t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Công thức của lực ma sát trượt là : </w:t>
      </w:r>
    </w:p>
    <w:p w:rsidR="00B02875" w:rsidRPr="007E5DF9" w:rsidRDefault="00B02875" w:rsidP="00B0287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    A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4AD23BF0" wp14:editId="7E52348F">
            <wp:extent cx="695325" cy="2571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B.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32B75201" wp14:editId="3DD1B42D">
            <wp:extent cx="695325" cy="257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C.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30F9E496" wp14:editId="7DC317D8">
            <wp:extent cx="69532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  <w:lang w:val="fr-FR"/>
        </w:rPr>
        <w:t>D</w:t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4076B301" wp14:editId="24BDF8D1">
            <wp:extent cx="695325" cy="2286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</w:p>
    <w:p w:rsidR="00281649" w:rsidRPr="007E5DF9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B35A1B" w:rsidRPr="007E5DF9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9.5pt" o:ole="">
            <v:imagedata r:id="rId14" o:title=""/>
          </v:shape>
          <o:OLEObject Type="Embed" ProgID="Equation.DSMT4" ShapeID="_x0000_i1025" DrawAspect="Content" ObjectID="_1732650267" r:id="rId15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26" type="#_x0000_t75" style="width:12.75pt;height:19.5pt" o:ole="">
            <v:imagedata r:id="rId16" o:title=""/>
          </v:shape>
          <o:OLEObject Type="Embed" ProgID="Equation.DSMT4" ShapeID="_x0000_i1026" DrawAspect="Content" ObjectID="_1732650268" r:id="rId17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7E5DF9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27" type="#_x0000_t75" style="width:12.75pt;height:12.75pt" o:ole="">
            <v:imagedata r:id="rId18" o:title=""/>
          </v:shape>
          <o:OLEObject Type="Embed" ProgID="Equation.DSMT4" ShapeID="_x0000_i1027" DrawAspect="Content" ObjectID="_1732650269" r:id="rId19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28" type="#_x0000_t75" style="width:12.75pt;height:19.5pt" o:ole="">
            <v:imagedata r:id="rId14" o:title=""/>
          </v:shape>
          <o:OLEObject Type="Embed" ProgID="Equation.DSMT4" ShapeID="_x0000_i1028" DrawAspect="Content" ObjectID="_1732650270" r:id="rId20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29" type="#_x0000_t75" style="width:12.75pt;height:19.5pt" o:ole="">
            <v:imagedata r:id="rId16" o:title=""/>
          </v:shape>
          <o:OLEObject Type="Embed" ProgID="Equation.DSMT4" ShapeID="_x0000_i1029" DrawAspect="Content" ObjectID="_1732650271" r:id="rId21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30" type="#_x0000_t75" style="width:59.25pt;height:19.5pt" o:ole="">
            <v:imagedata r:id="rId22" o:title=""/>
          </v:shape>
          <o:OLEObject Type="Embed" ProgID="Equation.DSMT4" ShapeID="_x0000_i1030" DrawAspect="Content" ObjectID="_1732650272" r:id="rId23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20" w:dyaOrig="360">
          <v:shape id="_x0000_i1031" type="#_x0000_t75" style="width:52.5pt;height:19.5pt" o:ole="">
            <v:imagedata r:id="rId24" o:title=""/>
          </v:shape>
          <o:OLEObject Type="Embed" ProgID="Equation.DSMT4" ShapeID="_x0000_i1031" DrawAspect="Content" ObjectID="_1732650273" r:id="rId25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281649" w:rsidRPr="007E5DF9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7E5DF9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A.</w:t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.</w:t>
      </w:r>
      <w:r w:rsidRPr="007E5DF9">
        <w:rPr>
          <w:rFonts w:ascii="Times New Roman" w:hAnsi="Times New Roman" w:cs="Times New Roman"/>
          <w:color w:val="0070C0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281649" w:rsidRPr="007E5DF9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B35A1B" w:rsidRPr="007E5DF9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Cho hai lực đồng quy có độ lớn bằng 7 N và 11 N. Giá trị của hợp lực có thể là giá trị nào trong các giá trị sau đây?</w:t>
      </w:r>
    </w:p>
    <w:p w:rsidR="00281649" w:rsidRPr="007E5DF9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B.</w:t>
      </w:r>
      <w:r w:rsidR="000E4DA0"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15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2 N.</w:t>
      </w:r>
    </w:p>
    <w:p w:rsidR="00281649" w:rsidRPr="007E5DF9" w:rsidRDefault="00281649" w:rsidP="00281649">
      <w:pPr>
        <w:pStyle w:val="BodyText"/>
        <w:spacing w:after="0"/>
        <w:ind w:right="584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7E5DF9">
        <w:rPr>
          <w:rFonts w:ascii="Times New Roman" w:hAnsi="Times New Roman" w:cs="Times New Roman"/>
          <w:b/>
          <w:sz w:val="26"/>
          <w:szCs w:val="26"/>
        </w:rPr>
        <w:t>15</w:t>
      </w:r>
      <w:r w:rsidRPr="007E5DF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Một vật chuyển động thẳng nhanh dần đều từ trạng thái đứng yên và đi được đoạn đườ</w:t>
      </w:r>
      <w:r w:rsidR="00A3593B"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ng </w:t>
      </w:r>
      <w:r w:rsidR="008D7FD8"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s </w:t>
      </w:r>
      <w:r w:rsidRPr="007E5DF9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gian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4</w:t>
      </w:r>
      <w:r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giây.</w:t>
      </w:r>
      <w:r w:rsidRPr="007E5DF9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Xác </w:t>
      </w:r>
      <w:r w:rsidRPr="007E5DF9">
        <w:rPr>
          <w:rFonts w:ascii="Times New Roman" w:hAnsi="Times New Roman" w:cs="Times New Roman"/>
          <w:sz w:val="26"/>
          <w:szCs w:val="26"/>
        </w:rPr>
        <w:t>định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n vật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ợ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5C492B" w:rsidRPr="007E5DF9">
        <w:rPr>
          <w:rFonts w:ascii="Times New Roman" w:hAnsi="Times New Roman" w:cs="Times New Roman"/>
          <w:spacing w:val="-1"/>
          <w:position w:val="-24"/>
          <w:sz w:val="26"/>
          <w:szCs w:val="26"/>
        </w:rPr>
        <w:object w:dxaOrig="400" w:dyaOrig="620">
          <v:shape id="_x0000_i1032" type="#_x0000_t75" style="width:20.25pt;height:30.75pt" o:ole="">
            <v:imagedata r:id="rId26" o:title=""/>
          </v:shape>
          <o:OLEObject Type="Embed" ProgID="Equation.3" ShapeID="_x0000_i1032" DrawAspect="Content" ObjectID="_1732650274" r:id="rId27"/>
        </w:objec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oạ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uối.</w:t>
      </w:r>
    </w:p>
    <w:p w:rsidR="00DA21F8" w:rsidRPr="007E5DF9" w:rsidRDefault="00281649" w:rsidP="0058305E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s               B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2s</w:t>
      </w:r>
      <w:r w:rsidRPr="007E5DF9">
        <w:rPr>
          <w:rFonts w:ascii="Times New Roman" w:hAnsi="Times New Roman" w:cs="Times New Roman"/>
          <w:sz w:val="26"/>
          <w:szCs w:val="26"/>
        </w:rPr>
        <w:tab/>
        <w:t>C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3</w:t>
      </w:r>
      <w:r w:rsidR="005C492B" w:rsidRPr="007E5DF9">
        <w:rPr>
          <w:rFonts w:ascii="Times New Roman" w:hAnsi="Times New Roman" w:cs="Times New Roman"/>
          <w:sz w:val="26"/>
          <w:szCs w:val="26"/>
        </w:rPr>
        <w:t xml:space="preserve">,5 </w:t>
      </w:r>
      <w:r w:rsidRPr="007E5DF9">
        <w:rPr>
          <w:rFonts w:ascii="Times New Roman" w:hAnsi="Times New Roman" w:cs="Times New Roman"/>
          <w:sz w:val="26"/>
          <w:szCs w:val="26"/>
        </w:rPr>
        <w:t>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D</w:t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.</w:t>
      </w:r>
      <w:r w:rsidR="005C492B"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5C492B" w:rsidRPr="007E5DF9">
        <w:rPr>
          <w:rFonts w:ascii="Times New Roman" w:hAnsi="Times New Roman" w:cs="Times New Roman"/>
          <w:sz w:val="26"/>
          <w:szCs w:val="26"/>
          <w:highlight w:val="yellow"/>
        </w:rPr>
        <w:t>0</w:t>
      </w:r>
      <w:r w:rsidR="005C492B" w:rsidRPr="007E5DF9">
        <w:rPr>
          <w:rFonts w:ascii="Times New Roman" w:hAnsi="Times New Roman" w:cs="Times New Roman"/>
          <w:sz w:val="26"/>
          <w:szCs w:val="26"/>
        </w:rPr>
        <w:t>,5</w:t>
      </w:r>
      <w:r w:rsidR="00DA21F8" w:rsidRPr="007E5DF9">
        <w:rPr>
          <w:rFonts w:ascii="Times New Roman" w:hAnsi="Times New Roman" w:cs="Times New Roman"/>
          <w:sz w:val="26"/>
          <w:szCs w:val="26"/>
        </w:rPr>
        <w:t>4</w:t>
      </w:r>
      <w:r w:rsidR="005C492B"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="00DA21F8" w:rsidRPr="007E5DF9">
        <w:rPr>
          <w:rFonts w:ascii="Times New Roman" w:hAnsi="Times New Roman" w:cs="Times New Roman"/>
          <w:sz w:val="26"/>
          <w:szCs w:val="26"/>
        </w:rPr>
        <w:t>s</w:t>
      </w:r>
    </w:p>
    <w:p w:rsidR="00281649" w:rsidRPr="007E5DF9" w:rsidRDefault="000E4DA0" w:rsidP="00B0287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</w:t>
      </w:r>
      <w:r w:rsidR="00DD5E3A"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n (4</w:t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,0 điểm)</w:t>
      </w:r>
    </w:p>
    <w:tbl>
      <w:tblPr>
        <w:tblStyle w:val="TableGrid"/>
        <w:tblW w:w="1039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83"/>
        <w:gridCol w:w="3816"/>
      </w:tblGrid>
      <w:tr w:rsidR="00B02875" w:rsidRPr="007E5DF9" w:rsidTr="007E5DF9">
        <w:tc>
          <w:tcPr>
            <w:tcW w:w="6912" w:type="dxa"/>
          </w:tcPr>
          <w:p w:rsidR="00B02875" w:rsidRPr="007E5DF9" w:rsidRDefault="000E4DA0" w:rsidP="00D066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 1</w:t>
            </w:r>
            <w:r w:rsidR="00B02875" w:rsidRPr="007E5DF9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:</w:t>
            </w:r>
            <w:r w:rsidR="00B02875"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E5DF9"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ột vật có trọng lượng </w:t>
            </w:r>
            <w:r w:rsidR="007E5DF9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  <w:r w:rsidR="007E5DF9"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>0N được treo vào một vòng nhẫn O (coi là chất điểm). Vòng nhẫn được giữ yên bằng hai dây OA và OB. Biết dây OA nằm ngang còn dây OB hợp với phương thẳng đứng góc 45</w:t>
            </w:r>
            <w:r w:rsidR="007E5DF9" w:rsidRPr="007E5DF9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0</w:t>
            </w:r>
            <w:r w:rsidR="007E5DF9"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</w:p>
          <w:p w:rsidR="00B02875" w:rsidRPr="007E5DF9" w:rsidRDefault="00B02875" w:rsidP="009742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a)Xác định lực căng dây treo </w:t>
            </w:r>
            <w:r w:rsid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O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.</w:t>
            </w:r>
            <w:r w:rsidRPr="007E5DF9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t xml:space="preserve"> </w:t>
            </w:r>
          </w:p>
          <w:p w:rsidR="00B02875" w:rsidRPr="007E5DF9" w:rsidRDefault="00B02875" w:rsidP="007E5DF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)Xác định lự</w:t>
            </w:r>
            <w:r w:rsidR="00DA21F8"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c căng dây treo </w:t>
            </w:r>
            <w:r w:rsid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O</w:t>
            </w:r>
            <w:r w:rsidR="00DA21F8"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.</w:t>
            </w:r>
          </w:p>
        </w:tc>
        <w:tc>
          <w:tcPr>
            <w:tcW w:w="3487" w:type="dxa"/>
          </w:tcPr>
          <w:p w:rsidR="00B02875" w:rsidRPr="007E5DF9" w:rsidRDefault="007E5DF9" w:rsidP="009742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drawing>
                <wp:anchor distT="0" distB="0" distL="114300" distR="114300" simplePos="0" relativeHeight="251674624" behindDoc="0" locked="0" layoutInCell="1" allowOverlap="1" wp14:anchorId="0DDF894C" wp14:editId="53A2E6E0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-2540</wp:posOffset>
                  </wp:positionV>
                  <wp:extent cx="2278380" cy="1743075"/>
                  <wp:effectExtent l="0" t="0" r="7620" b="9525"/>
                  <wp:wrapSquare wrapText="bothSides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380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9742C5" w:rsidRPr="007E5DF9" w:rsidRDefault="00B02875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Bài </w:t>
      </w:r>
      <w:r w:rsidR="000E4DA0" w:rsidRPr="007E5DF9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: 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ột vật có khối lượng </w:t>
      </w:r>
      <w:r w:rsidR="007B2A69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1</w:t>
      </w:r>
      <w:r w:rsidR="00DD5E3A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5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kg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được đặt trên </w:t>
      </w:r>
      <w:r w:rsidR="007B2A69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mặt sàn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ngang. Tác dụng lên vật một lực</w:t>
      </w:r>
      <w:r w:rsidR="009742C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kéo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có độ lớn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6</w:t>
      </w:r>
      <w:r w:rsidR="007B2A69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0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N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theo phương song song với mặt </w:t>
      </w:r>
      <w:r w:rsidR="007B2A69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s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àn trong khoảng thời gian </w:t>
      </w:r>
      <w:r w:rsidR="00223D21">
        <w:rPr>
          <w:rFonts w:ascii="Times New Roman" w:eastAsia="Arial" w:hAnsi="Times New Roman" w:cs="Times New Roman"/>
          <w:sz w:val="26"/>
          <w:szCs w:val="26"/>
          <w:lang w:val="en-US"/>
        </w:rPr>
        <w:t>2</w:t>
      </w:r>
      <w:r w:rsidR="007B2A69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s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thì vận tốc tăng từ 0m/s lên </w:t>
      </w:r>
      <w:r w:rsidR="00223D21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6 </w:t>
      </w:r>
      <w:r w:rsidR="00D0083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m/s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. Lấy </w:t>
      </w:r>
      <w:r w:rsidRPr="007E5DF9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280" w:dyaOrig="360">
          <v:shape id="_x0000_i1033" type="#_x0000_t75" style="width:64.5pt;height:18pt" o:ole="">
            <v:imagedata r:id="rId29" o:title=""/>
          </v:shape>
          <o:OLEObject Type="Embed" ProgID="Equation.DSMT4" ShapeID="_x0000_i1033" DrawAspect="Content" ObjectID="_1732650275" r:id="rId30"/>
        </w:objec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</w:p>
    <w:p w:rsidR="00D00835" w:rsidRPr="007E5DF9" w:rsidRDefault="00D00835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a)</w:t>
      </w:r>
      <w:r w:rsidR="00DA21F8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Tính gia tốc của vật, lực ma sát tác dụng lên vật</w:t>
      </w:r>
      <w:r w:rsidR="00DD5E3A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</w:p>
    <w:p w:rsidR="00B02875" w:rsidRPr="007E5DF9" w:rsidRDefault="00DD5E3A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b)</w:t>
      </w:r>
      <w:r w:rsidR="00DA21F8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9301B1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au 2 s, lực kéo thôi tác dụng. </w:t>
      </w:r>
      <w:r w:rsidR="00B02875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Tính quãng đường tổng cộng mà vật đi được cho đến khi dừng lại.</w:t>
      </w:r>
    </w:p>
    <w:p w:rsidR="00810C0A" w:rsidRPr="007E5DF9" w:rsidRDefault="00052346" w:rsidP="00052346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85A37" w:rsidRPr="007E5DF9" w:rsidRDefault="00052346" w:rsidP="00DA21F8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A21F8" w:rsidRPr="007E5DF9" w:rsidRDefault="00DA21F8" w:rsidP="00DA21F8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24903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052346" w:rsidRPr="007E5DF9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052346" w:rsidRPr="007E5DF9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052346" w:rsidRPr="007E5DF9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052346" w:rsidRPr="007E5DF9" w:rsidRDefault="00052346" w:rsidP="00F04019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F04019"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052346" w:rsidRPr="007E5DF9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052346" w:rsidRPr="007E5DF9" w:rsidRDefault="00DA21F8" w:rsidP="00DB030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 xml:space="preserve"> </w:t>
            </w:r>
            <w:r w:rsidR="00052346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="00052346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 xml:space="preserve">: </w:t>
            </w: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00</w:t>
            </w:r>
            <w:r w:rsidR="00DB0308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6</w:t>
            </w:r>
          </w:p>
        </w:tc>
      </w:tr>
      <w:tr w:rsidR="00052346" w:rsidRPr="007E5DF9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052346" w:rsidRPr="007E5DF9" w:rsidRDefault="00052346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  <w:p w:rsidR="00D0660F" w:rsidRPr="007E5DF9" w:rsidRDefault="00D0660F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I. Trắc nghiệm</w:t>
            </w:r>
          </w:p>
        </w:tc>
      </w:tr>
    </w:tbl>
    <w:p w:rsidR="00216CF0" w:rsidRPr="007E5DF9" w:rsidRDefault="00216CF0" w:rsidP="00216CF0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7E5DF9">
        <w:rPr>
          <w:rFonts w:ascii="Times New Roman" w:hAnsi="Times New Roman" w:cs="Times New Roman"/>
          <w:b/>
          <w:sz w:val="26"/>
          <w:szCs w:val="26"/>
        </w:rPr>
        <w:t>1</w:t>
      </w:r>
      <w:r w:rsidRPr="007E5DF9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 Trong các cách sử dụng thiết bị thí nghiệm, cách nào đảm bảo an toàn khi sử dụng?</w:t>
      </w:r>
    </w:p>
    <w:p w:rsidR="00216CF0" w:rsidRPr="007E5DF9" w:rsidRDefault="00216CF0" w:rsidP="00216CF0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Nhìn trực tiếp vào tia laser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Tiếp xúc với dây điện bị sờn.</w:t>
      </w:r>
    </w:p>
    <w:p w:rsidR="00500BCA" w:rsidRPr="007E5DF9" w:rsidRDefault="00216CF0" w:rsidP="00216CF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Rút phích điện khi tay còn ướ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Sử dụng thiết bị thí nghiệm đúng thang đo.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r w:rsidR="00624903" w:rsidRPr="007E5DF9">
        <w:rPr>
          <w:rFonts w:ascii="Times New Roman" w:eastAsia="Times New Roman" w:hAnsi="Times New Roman" w:cs="Times New Roman"/>
          <w:b/>
          <w:sz w:val="26"/>
          <w:szCs w:val="26"/>
        </w:rPr>
        <w:t xml:space="preserve"> 2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: Kí hiệu </w:t>
      </w:r>
      <w:r w:rsidRPr="007E5DF9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6A23D8AF" wp14:editId="7C3C954D">
            <wp:extent cx="134061" cy="254453"/>
            <wp:effectExtent l="0" t="0" r="0" b="0"/>
            <wp:docPr id="2" name="image2.png" descr="A picture containing text, tab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061" cy="254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A. Không được phép bỏ vào thùng rác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B. Tránh ánh nắng chiếu trực tiếp</w:t>
      </w:r>
    </w:p>
    <w:p w:rsidR="00216CF0" w:rsidRPr="007E5DF9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C. Dụng cụ đặt đứng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D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 Dụng cụ dễ vỡ</w:t>
      </w:r>
    </w:p>
    <w:p w:rsidR="00216CF0" w:rsidRPr="007E5DF9" w:rsidRDefault="00624903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>Câu 3</w:t>
      </w:r>
      <w:r w:rsidR="00216CF0"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: </w:t>
      </w:r>
      <w:r w:rsidR="00216CF0"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Gia tốc là đại lượng đặc trưng cho sự thay đổi nhanh chậm của </w:t>
      </w:r>
    </w:p>
    <w:p w:rsidR="00810C0A" w:rsidRPr="007E5DF9" w:rsidRDefault="00216CF0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   </w:t>
      </w:r>
      <w:r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>A.</w:t>
      </w:r>
      <w:r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 tốc độ </w:t>
      </w:r>
      <w:r w:rsidRPr="007E5DF9">
        <w:rPr>
          <w:rFonts w:ascii="Times New Roman" w:hAnsi="Times New Roman" w:cs="Times New Roman"/>
          <w:bCs/>
          <w:iCs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>B.</w:t>
      </w:r>
      <w:r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 độ dời </w:t>
      </w:r>
      <w:r w:rsidRPr="007E5DF9">
        <w:rPr>
          <w:rFonts w:ascii="Times New Roman" w:hAnsi="Times New Roman" w:cs="Times New Roman"/>
          <w:bCs/>
          <w:iCs/>
          <w:sz w:val="26"/>
          <w:szCs w:val="26"/>
        </w:rPr>
        <w:tab/>
      </w:r>
    </w:p>
    <w:p w:rsidR="00216CF0" w:rsidRPr="007E5DF9" w:rsidRDefault="00391548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  </w:t>
      </w:r>
      <w:r w:rsidR="00216CF0" w:rsidRPr="007E5DF9">
        <w:rPr>
          <w:rFonts w:ascii="Times New Roman" w:hAnsi="Times New Roman" w:cs="Times New Roman"/>
          <w:b/>
          <w:bCs/>
          <w:iCs/>
          <w:sz w:val="26"/>
          <w:szCs w:val="26"/>
          <w:highlight w:val="yellow"/>
        </w:rPr>
        <w:t>C.</w:t>
      </w:r>
      <w:r w:rsidR="00216CF0"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 vận tốc </w:t>
      </w:r>
      <w:r w:rsidR="00216CF0" w:rsidRPr="007E5DF9"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16CF0"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>D.</w:t>
      </w:r>
      <w:r w:rsidR="00216CF0" w:rsidRPr="007E5DF9">
        <w:rPr>
          <w:rFonts w:ascii="Times New Roman" w:hAnsi="Times New Roman" w:cs="Times New Roman"/>
          <w:bCs/>
          <w:iCs/>
          <w:sz w:val="26"/>
          <w:szCs w:val="26"/>
        </w:rPr>
        <w:t xml:space="preserve"> quãng đường</w:t>
      </w:r>
    </w:p>
    <w:p w:rsidR="00810C0A" w:rsidRPr="007E5DF9" w:rsidRDefault="00810C0A" w:rsidP="00810C0A">
      <w:pPr>
        <w:pStyle w:val="ListParagraph"/>
        <w:spacing w:after="0"/>
        <w:ind w:left="0" w:right="35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7E5DF9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7E5DF9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7E5DF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Trong công thức tính vận tốc của chuyển động thẳng nhanh dần đều v = v</w:t>
      </w:r>
      <w:r w:rsidRPr="007E5DF9">
        <w:rPr>
          <w:rFonts w:ascii="Times New Roman" w:eastAsia="Times New Roman" w:hAnsi="Times New Roman" w:cs="Times New Roman"/>
          <w:sz w:val="26"/>
          <w:szCs w:val="26"/>
          <w:vertAlign w:val="subscript"/>
        </w:rPr>
        <w:t>0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+ at thì</w:t>
      </w:r>
    </w:p>
    <w:p w:rsidR="00810C0A" w:rsidRPr="007E5DF9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cùng dấu với v.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ngược dấu với v.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:rsidR="00810C0A" w:rsidRPr="007E5DF9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a luôn âm.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v luôn dương.</w:t>
      </w:r>
    </w:p>
    <w:p w:rsidR="00810C0A" w:rsidRPr="007E5DF9" w:rsidRDefault="00810C0A" w:rsidP="00810C0A">
      <w:pPr>
        <w:pStyle w:val="BodyText"/>
        <w:spacing w:after="0"/>
        <w:ind w:right="598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9"/>
          <w:sz w:val="26"/>
          <w:szCs w:val="26"/>
        </w:rPr>
        <w:t xml:space="preserve"> </w:t>
      </w:r>
      <w:r w:rsidR="00624903" w:rsidRPr="007E5DF9">
        <w:rPr>
          <w:rFonts w:ascii="Times New Roman" w:hAnsi="Times New Roman" w:cs="Times New Roman"/>
          <w:b/>
          <w:sz w:val="26"/>
          <w:szCs w:val="26"/>
        </w:rPr>
        <w:t>5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b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Một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oàn</w:t>
      </w:r>
      <w:r w:rsidRPr="007E5DF9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àu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ang</w:t>
      </w:r>
      <w:r w:rsidRPr="007E5DF9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ạy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ận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54km/h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ì</w:t>
      </w:r>
      <w:r w:rsidRPr="007E5DF9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ãm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phanh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à</w:t>
      </w:r>
      <w:r w:rsidRPr="007E5DF9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</w:t>
      </w:r>
      <w:r w:rsidRPr="007E5DF9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ẳng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ậm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="00C778A4"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dần đều </w:t>
      </w:r>
      <w:r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="008645F7"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="00C778A4"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=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m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au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bao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âu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ì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àu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ừ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ẳn</w:t>
      </w:r>
    </w:p>
    <w:p w:rsidR="00810C0A" w:rsidRPr="007E5DF9" w:rsidRDefault="00810C0A" w:rsidP="00810C0A">
      <w:pPr>
        <w:tabs>
          <w:tab w:val="left" w:pos="2268"/>
          <w:tab w:val="left" w:pos="4536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0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5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20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-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5s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624903" w:rsidRPr="007E5DF9">
        <w:rPr>
          <w:rFonts w:ascii="Times New Roman" w:hAnsi="Times New Roman" w:cs="Times New Roman"/>
          <w:b/>
          <w:sz w:val="26"/>
          <w:szCs w:val="26"/>
        </w:rPr>
        <w:t>6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sz w:val="26"/>
          <w:szCs w:val="26"/>
        </w:rPr>
        <w:t xml:space="preserve"> Chuyển động ném ngang là chuyển động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có vận tốc ban đầu theo phương nằm ngang.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B. dưới tác dụng của trọng lực.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C. có</w:t>
      </w:r>
      <w:r w:rsidRPr="007E5DF9">
        <w:rPr>
          <w:rFonts w:ascii="Times New Roman" w:hAnsi="Times New Roman" w:cs="Times New Roman"/>
          <w:sz w:val="26"/>
          <w:szCs w:val="26"/>
        </w:rPr>
        <w:t xml:space="preserve"> vận tốc ban đầu theo phương nằm ngang và chuyển động dưới tác dụng của trọng lực.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D. có vận tốc ban đầu theo phương xiên và chuyển động dưới tác dụng của trọng lực.</w:t>
      </w:r>
    </w:p>
    <w:p w:rsidR="001E476B" w:rsidRPr="007E5DF9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624903" w:rsidRPr="007E5DF9">
        <w:rPr>
          <w:rFonts w:ascii="Times New Roman" w:hAnsi="Times New Roman" w:cs="Times New Roman"/>
          <w:b/>
          <w:sz w:val="26"/>
          <w:szCs w:val="26"/>
        </w:rPr>
        <w:t>7</w:t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eo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ịnh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ật 1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ewton thì</w:t>
      </w:r>
    </w:p>
    <w:p w:rsidR="001E476B" w:rsidRPr="007E5DF9" w:rsidRDefault="001E476B" w:rsidP="001E476B">
      <w:pPr>
        <w:widowControl w:val="0"/>
        <w:tabs>
          <w:tab w:val="left" w:pos="71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lự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guyên nhân duy</w:t>
      </w:r>
      <w:r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ì chuyển động.</w:t>
      </w:r>
    </w:p>
    <w:p w:rsidR="001E476B" w:rsidRPr="007E5DF9" w:rsidRDefault="001E476B" w:rsidP="001E476B">
      <w:pPr>
        <w:widowControl w:val="0"/>
        <w:tabs>
          <w:tab w:val="left" w:pos="704"/>
        </w:tabs>
        <w:autoSpaceDE w:val="0"/>
        <w:autoSpaceDN w:val="0"/>
        <w:spacing w:after="0"/>
        <w:ind w:right="111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7E5DF9">
        <w:rPr>
          <w:rFonts w:ascii="Times New Roman" w:hAnsi="Times New Roman" w:cs="Times New Roman"/>
          <w:sz w:val="26"/>
          <w:szCs w:val="26"/>
        </w:rPr>
        <w:t>. một vật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ẽ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ữ nguyê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ạ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ái đứng yê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oặc chuyể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 thẳ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ều nếu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ó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không</w:t>
      </w:r>
      <w:r w:rsidRPr="007E5DF9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ịu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ác dụ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ủa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ực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ào.</w:t>
      </w:r>
    </w:p>
    <w:p w:rsidR="001E476B" w:rsidRPr="007E5DF9" w:rsidRDefault="001E476B" w:rsidP="001E476B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một vật không thể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 động được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ếu hợp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ự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ác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ụng lên nó bằng 0.</w:t>
      </w:r>
    </w:p>
    <w:p w:rsidR="001E476B" w:rsidRPr="007E5DF9" w:rsidRDefault="001E476B" w:rsidP="001E476B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D. mọi vật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ang chuyển độ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ều có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xu hướng dừ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ại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o quán tính.</w:t>
      </w:r>
    </w:p>
    <w:p w:rsidR="001E476B" w:rsidRPr="007E5DF9" w:rsidRDefault="001E476B" w:rsidP="001E476B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7E5DF9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7E5DF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Khi một ôtô đang chở khách đột ngột giảm tốc độ thì hành khách</w:t>
      </w:r>
    </w:p>
    <w:p w:rsidR="00391548" w:rsidRPr="007E5DF9" w:rsidRDefault="001E476B" w:rsidP="001E476B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hAnsi="Times New Roman" w:cs="Times New Roman"/>
          <w:b/>
          <w:bCs/>
          <w:sz w:val="26"/>
          <w:szCs w:val="26"/>
          <w:highlight w:val="yellow"/>
          <w:lang w:val="it-IT"/>
        </w:rPr>
        <w:t>A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chúi người về phía trước.     </w:t>
      </w:r>
      <w:r w:rsidR="00391548" w:rsidRPr="007E5DF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ngả người về phía sau. </w:t>
      </w:r>
    </w:p>
    <w:p w:rsidR="001E476B" w:rsidRPr="007E5DF9" w:rsidRDefault="001E476B" w:rsidP="001E476B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ngả sang người bên cạnh.   </w:t>
      </w:r>
      <w:r w:rsidR="00391548" w:rsidRPr="007E5DF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D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vẫn ngồi như cũ.</w:t>
      </w:r>
    </w:p>
    <w:p w:rsidR="001E476B" w:rsidRPr="007E5DF9" w:rsidRDefault="00624903" w:rsidP="001E476B">
      <w:pPr>
        <w:pStyle w:val="BodyText"/>
        <w:spacing w:after="0"/>
        <w:ind w:right="315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9</w:t>
      </w:r>
      <w:r w:rsidR="001E476B" w:rsidRPr="007E5DF9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1E476B" w:rsidRPr="007E5DF9">
        <w:rPr>
          <w:rFonts w:ascii="Times New Roman" w:hAnsi="Times New Roman" w:cs="Times New Roman"/>
          <w:sz w:val="26"/>
          <w:szCs w:val="26"/>
        </w:rPr>
        <w:t>Một lực không đổi tác dụng vào một vật có khối lượng 2,5 kg làm vận tốc</w:t>
      </w:r>
      <w:r w:rsidR="004A180B" w:rsidRPr="007E5DF9">
        <w:rPr>
          <w:rFonts w:ascii="Times New Roman" w:hAnsi="Times New Roman" w:cs="Times New Roman"/>
          <w:sz w:val="26"/>
          <w:szCs w:val="26"/>
        </w:rPr>
        <w:t xml:space="preserve"> của nó </w:t>
      </w:r>
      <w:r w:rsidR="001E476B" w:rsidRPr="007E5DF9">
        <w:rPr>
          <w:rFonts w:ascii="Times New Roman" w:hAnsi="Times New Roman" w:cs="Times New Roman"/>
          <w:sz w:val="26"/>
          <w:szCs w:val="26"/>
        </w:rPr>
        <w:t>tăng</w:t>
      </w:r>
      <w:r w:rsidR="001E476B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dần từ</w:t>
      </w:r>
      <w:r w:rsidR="001E476B"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2</w:t>
      </w:r>
      <w:r w:rsidR="001E476B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m/s đến</w:t>
      </w:r>
      <w:r w:rsidR="001E476B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6 m/s trong</w:t>
      </w:r>
      <w:r w:rsidR="001E476B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2</w:t>
      </w:r>
      <w:r w:rsidR="001E476B"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s.</w:t>
      </w:r>
      <w:r w:rsidR="001E476B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Lực tác</w:t>
      </w:r>
      <w:r w:rsidR="001E476B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dụng</w:t>
      </w:r>
      <w:r w:rsidR="001E476B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vào</w:t>
      </w:r>
      <w:r w:rsidR="001E476B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vật có</w:t>
      </w:r>
      <w:r w:rsidR="001E476B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độ</w:t>
      </w:r>
      <w:r w:rsidR="001E476B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lớn</w:t>
      </w:r>
      <w:r w:rsidR="001E476B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bằng</w:t>
      </w:r>
    </w:p>
    <w:p w:rsidR="00624903" w:rsidRPr="007E5DF9" w:rsidRDefault="001E476B" w:rsidP="00A40A88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7,5 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5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C.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0,5 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20 N.</w:t>
      </w:r>
    </w:p>
    <w:p w:rsidR="00A40A88" w:rsidRPr="007E5DF9" w:rsidRDefault="00A40A88" w:rsidP="001E476B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40A88" w:rsidRPr="007E5DF9" w:rsidRDefault="00A40A88" w:rsidP="001E476B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E476B" w:rsidRPr="007E5DF9" w:rsidRDefault="00624903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10</w:t>
      </w:r>
      <w:r w:rsidR="001E476B" w:rsidRPr="007E5DF9">
        <w:rPr>
          <w:rFonts w:ascii="Times New Roman" w:hAnsi="Times New Roman" w:cs="Times New Roman"/>
          <w:sz w:val="26"/>
          <w:szCs w:val="26"/>
        </w:rPr>
        <w:t>.</w:t>
      </w:r>
      <w:r w:rsidR="004A180B"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="001E476B" w:rsidRPr="007E5DF9">
        <w:rPr>
          <w:rFonts w:ascii="Times New Roman" w:hAnsi="Times New Roman" w:cs="Times New Roman"/>
          <w:sz w:val="26"/>
          <w:szCs w:val="26"/>
        </w:rPr>
        <w:t>Theo định luật 3 Newton thì lực và phản lực là cặp lực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cân bằng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B. có cùng điểm đặt. </w:t>
      </w:r>
    </w:p>
    <w:p w:rsidR="001E476B" w:rsidRPr="007E5DF9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cùng phương, cùng chiều và cùng độ lớ</w:t>
      </w:r>
      <w:r w:rsidR="00A40A88" w:rsidRPr="007E5DF9">
        <w:rPr>
          <w:rFonts w:ascii="Times New Roman" w:hAnsi="Times New Roman" w:cs="Times New Roman"/>
          <w:sz w:val="26"/>
          <w:szCs w:val="26"/>
        </w:rPr>
        <w:t xml:space="preserve">n. </w:t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D</w:t>
      </w:r>
      <w:r w:rsidRPr="007E5DF9">
        <w:rPr>
          <w:rFonts w:ascii="Times New Roman" w:hAnsi="Times New Roman" w:cs="Times New Roman"/>
          <w:sz w:val="26"/>
          <w:szCs w:val="26"/>
        </w:rPr>
        <w:t>. xuất hiện và mất đi đồng thời.</w:t>
      </w:r>
    </w:p>
    <w:p w:rsidR="00B02875" w:rsidRPr="007E5DF9" w:rsidRDefault="00624903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11</w:t>
      </w:r>
      <w:r w:rsidR="00B02875" w:rsidRPr="007E5DF9">
        <w:rPr>
          <w:rFonts w:ascii="Times New Roman" w:hAnsi="Times New Roman" w:cs="Times New Roman"/>
          <w:sz w:val="26"/>
          <w:szCs w:val="26"/>
        </w:rPr>
        <w:t>. Một người kéo xe hàng trên mặt sàn nằm ngang, lực tác dụng lên người để làm người chuyển động về phía trước là lực mà</w:t>
      </w:r>
    </w:p>
    <w:p w:rsidR="00B02875" w:rsidRPr="007E5DF9" w:rsidRDefault="00B02875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người tác dụng vào xe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7E5DF9">
        <w:rPr>
          <w:rFonts w:ascii="Times New Roman" w:hAnsi="Times New Roman" w:cs="Times New Roman"/>
          <w:sz w:val="26"/>
          <w:szCs w:val="26"/>
        </w:rPr>
        <w:t>. mặt đất tác dụng vào người.</w:t>
      </w:r>
    </w:p>
    <w:p w:rsidR="00B02875" w:rsidRPr="007E5DF9" w:rsidRDefault="00B02875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người tác dụng vào mặt đất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D. xe tác dụng vào người. </w:t>
      </w:r>
    </w:p>
    <w:p w:rsidR="00B02875" w:rsidRPr="007E5DF9" w:rsidRDefault="00624903" w:rsidP="00B02875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</w:rPr>
        <w:t>Câu 12</w:t>
      </w:r>
      <w:r w:rsidR="00B02875"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="00B02875"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ách viết hệ thức của định luật 2 Newton nào dưới đây là đúng?</w:t>
      </w:r>
    </w:p>
    <w:p w:rsidR="00B02875" w:rsidRPr="007E5DF9" w:rsidRDefault="00B02875" w:rsidP="00B02875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A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a.</m:t>
        </m:r>
      </m:oMath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7E5DF9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B.</w:t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C. </w:t>
      </w:r>
      <m:oMath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-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D.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-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</w:p>
    <w:p w:rsidR="00281649" w:rsidRPr="007E5DF9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624903" w:rsidRPr="007E5DF9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34" type="#_x0000_t75" style="width:12.75pt;height:19.5pt" o:ole="">
            <v:imagedata r:id="rId14" o:title=""/>
          </v:shape>
          <o:OLEObject Type="Embed" ProgID="Equation.DSMT4" ShapeID="_x0000_i1034" DrawAspect="Content" ObjectID="_1732650276" r:id="rId32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35" type="#_x0000_t75" style="width:12.75pt;height:19.5pt" o:ole="">
            <v:imagedata r:id="rId16" o:title=""/>
          </v:shape>
          <o:OLEObject Type="Embed" ProgID="Equation.DSMT4" ShapeID="_x0000_i1035" DrawAspect="Content" ObjectID="_1732650277" r:id="rId33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7E5DF9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36" type="#_x0000_t75" style="width:12.75pt;height:12.75pt" o:ole="">
            <v:imagedata r:id="rId18" o:title=""/>
          </v:shape>
          <o:OLEObject Type="Embed" ProgID="Equation.DSMT4" ShapeID="_x0000_i1036" DrawAspect="Content" ObjectID="_1732650278" r:id="rId34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37" type="#_x0000_t75" style="width:12.75pt;height:19.5pt" o:ole="">
            <v:imagedata r:id="rId14" o:title=""/>
          </v:shape>
          <o:OLEObject Type="Embed" ProgID="Equation.DSMT4" ShapeID="_x0000_i1037" DrawAspect="Content" ObjectID="_1732650279" r:id="rId35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38" type="#_x0000_t75" style="width:12.75pt;height:19.5pt" o:ole="">
            <v:imagedata r:id="rId16" o:title=""/>
          </v:shape>
          <o:OLEObject Type="Embed" ProgID="Equation.DSMT4" ShapeID="_x0000_i1038" DrawAspect="Content" ObjectID="_1732650280" r:id="rId36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39" type="#_x0000_t75" style="width:59.25pt;height:19.5pt" o:ole="">
            <v:imagedata r:id="rId22" o:title=""/>
          </v:shape>
          <o:OLEObject Type="Embed" ProgID="Equation.DSMT4" ShapeID="_x0000_i1039" DrawAspect="Content" ObjectID="_1732650281" r:id="rId37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20" w:dyaOrig="360">
          <v:shape id="_x0000_i1040" type="#_x0000_t75" style="width:52.5pt;height:19.5pt" o:ole="">
            <v:imagedata r:id="rId38" o:title=""/>
          </v:shape>
          <o:OLEObject Type="Embed" ProgID="Equation.DSMT4" ShapeID="_x0000_i1040" DrawAspect="Content" ObjectID="_1732650282" r:id="rId39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281649" w:rsidRPr="007E5DF9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B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C.</w:t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281649" w:rsidRPr="007E5DF9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624903" w:rsidRPr="007E5DF9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Cho hai lực đồng quy có độ lớn bằng 8 N và 12 N. Giá trị của hợp lực </w:t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không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thể là giá trị nào trong các giá trị sau đây?</w:t>
      </w:r>
    </w:p>
    <w:p w:rsidR="00281649" w:rsidRPr="007E5DF9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B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4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C.</w:t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21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7 N.</w:t>
      </w:r>
    </w:p>
    <w:p w:rsidR="00576098" w:rsidRPr="007E5DF9" w:rsidRDefault="00A3593B" w:rsidP="00576098">
      <w:pPr>
        <w:pStyle w:val="BodyText"/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624903" w:rsidRPr="007E5DF9">
        <w:rPr>
          <w:rFonts w:ascii="Times New Roman" w:hAnsi="Times New Roman" w:cs="Times New Roman"/>
          <w:b/>
          <w:sz w:val="26"/>
          <w:szCs w:val="26"/>
        </w:rPr>
        <w:t>15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="00576098" w:rsidRPr="007E5DF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Một</w:t>
      </w:r>
      <w:r w:rsidR="00576098" w:rsidRPr="007E5DF9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xe</w:t>
      </w:r>
      <w:r w:rsidR="00576098" w:rsidRPr="007E5DF9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uyển</w:t>
      </w:r>
      <w:r w:rsidR="00576098" w:rsidRPr="007E5DF9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ộng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hẳng</w:t>
      </w:r>
      <w:r w:rsidR="00576098" w:rsidRPr="007E5DF9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8305E" w:rsidRPr="007E5DF9">
        <w:rPr>
          <w:rFonts w:ascii="Times New Roman" w:hAnsi="Times New Roman" w:cs="Times New Roman"/>
          <w:color w:val="FF0000"/>
          <w:sz w:val="26"/>
          <w:szCs w:val="26"/>
        </w:rPr>
        <w:t>nhanh dần đều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i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rên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hai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oạn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ường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liên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iếp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bằng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nhau</w:t>
      </w:r>
      <w:r w:rsidR="00576098" w:rsidRPr="007E5DF9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8D7FD8" w:rsidRPr="007E5DF9">
        <w:rPr>
          <w:rFonts w:ascii="Times New Roman" w:hAnsi="Times New Roman" w:cs="Times New Roman"/>
          <w:color w:val="FF0000"/>
          <w:sz w:val="26"/>
          <w:szCs w:val="26"/>
        </w:rPr>
        <w:t>100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m,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lần</w:t>
      </w:r>
      <w:r w:rsidR="00576098" w:rsidRPr="007E5DF9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lượt </w:t>
      </w:r>
      <w:r w:rsidR="00576098" w:rsidRPr="007E5DF9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8D7FD8" w:rsidRPr="007E5DF9">
        <w:rPr>
          <w:rFonts w:ascii="Times New Roman" w:hAnsi="Times New Roman" w:cs="Times New Roman"/>
          <w:color w:val="FF0000"/>
          <w:sz w:val="26"/>
          <w:szCs w:val="26"/>
        </w:rPr>
        <w:t>10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s</w:t>
      </w:r>
      <w:r w:rsidR="00576098" w:rsidRPr="007E5DF9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và</w:t>
      </w:r>
      <w:r w:rsidR="00576098"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8D7FD8" w:rsidRPr="007E5DF9">
        <w:rPr>
          <w:rFonts w:ascii="Times New Roman" w:hAnsi="Times New Roman" w:cs="Times New Roman"/>
          <w:color w:val="FF0000"/>
          <w:sz w:val="26"/>
          <w:szCs w:val="26"/>
        </w:rPr>
        <w:t>4,14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s.</w:t>
      </w:r>
      <w:r w:rsidR="00576098"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Gia</w:t>
      </w:r>
      <w:r w:rsidR="00576098" w:rsidRPr="007E5DF9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ốc của</w:t>
      </w:r>
      <w:r w:rsidR="00576098" w:rsidRPr="007E5DF9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xe</w:t>
      </w:r>
    </w:p>
    <w:p w:rsidR="00576098" w:rsidRPr="007E5DF9" w:rsidRDefault="00576098" w:rsidP="00576098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  <w:highlight w:val="yellow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2m</w:t>
      </w:r>
      <w:r w:rsidRPr="007E5DF9">
        <w:rPr>
          <w:rFonts w:ascii="Times New Roman" w:hAnsi="Times New Roman" w:cs="Times New Roman"/>
          <w:sz w:val="26"/>
          <w:szCs w:val="26"/>
        </w:rPr>
        <w:t>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 xml:space="preserve">.      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,5m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    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m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2,4m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</w:p>
    <w:p w:rsidR="00281649" w:rsidRPr="007E5DF9" w:rsidRDefault="00281649" w:rsidP="00576098">
      <w:pPr>
        <w:pStyle w:val="BodyText"/>
        <w:spacing w:after="0"/>
        <w:ind w:right="584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B02875" w:rsidRPr="007E5DF9" w:rsidRDefault="00B02875" w:rsidP="00B02875">
      <w:pPr>
        <w:spacing w:after="8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</w:t>
      </w:r>
      <w:r w:rsidR="00DD5E3A"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n (4</w:t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,0 điểm)</w:t>
      </w:r>
    </w:p>
    <w:p w:rsidR="00C97458" w:rsidRPr="007E5DF9" w:rsidRDefault="00C97458" w:rsidP="00C97458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97458">
        <w:rPr>
          <w:rFonts w:ascii="Times New Roman" w:eastAsia="Calibri" w:hAnsi="Times New Roman" w:cs="Times New Roman"/>
          <w:noProof/>
          <w:sz w:val="26"/>
          <w:szCs w:val="26"/>
          <w:lang w:eastAsia="en-GB"/>
        </w:rPr>
        <w:drawing>
          <wp:anchor distT="0" distB="0" distL="114300" distR="114300" simplePos="0" relativeHeight="251670528" behindDoc="0" locked="0" layoutInCell="1" allowOverlap="1" wp14:anchorId="3B38A21C" wp14:editId="06AFDED2">
            <wp:simplePos x="0" y="0"/>
            <wp:positionH relativeFrom="column">
              <wp:posOffset>4248785</wp:posOffset>
            </wp:positionH>
            <wp:positionV relativeFrom="paragraph">
              <wp:posOffset>48895</wp:posOffset>
            </wp:positionV>
            <wp:extent cx="2075180" cy="936625"/>
            <wp:effectExtent l="0" t="0" r="127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875" w:rsidRPr="007E5DF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="00B02875"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E5DF9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vật có 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khối lượng 0,5 kg được treo vào một sơi dây nằm cân bằng trên mặt phẳng nghiêng 30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phương ngang. Bỏ qua ma sát, lấy </w:t>
      </w:r>
      <w:r w:rsidRPr="007E5DF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20">
          <v:shape id="_x0000_i1056" type="#_x0000_t75" style="width:38.25pt;height:15.75pt" o:ole="">
            <v:imagedata r:id="rId41" o:title=""/>
          </v:shape>
          <o:OLEObject Type="Embed" ProgID="Equation.DSMT4" ShapeID="_x0000_i1056" DrawAspect="Content" ObjectID="_1732650283" r:id="rId42"/>
        </w:objec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/s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B02875" w:rsidRPr="007E5DF9" w:rsidRDefault="00C97458" w:rsidP="00C97458">
      <w:pPr>
        <w:spacing w:line="240" w:lineRule="auto"/>
        <w:ind w:firstLine="28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r w:rsidR="00B02875"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Tính lực căng dây</w:t>
      </w:r>
    </w:p>
    <w:p w:rsidR="00C97458" w:rsidRPr="007E5DF9" w:rsidRDefault="00C97458" w:rsidP="00C97458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mirrorIndents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D00835"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Tính phản lực của mặt phẳng nghiêng tác dụng lên vật.</w:t>
      </w:r>
      <w:r w:rsidRPr="007E5DF9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</w:p>
    <w:p w:rsidR="00D00835" w:rsidRPr="007E5DF9" w:rsidRDefault="00D00835" w:rsidP="00C97458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mirrorIndents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02875" w:rsidRPr="007E5DF9" w:rsidRDefault="009742C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en-US"/>
        </w:rPr>
        <w:t>Bài 2</w:t>
      </w:r>
      <w:r w:rsidR="00B02875" w:rsidRPr="007E5DF9"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  <w:r w:rsidR="00B02875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Một vật có khối lượng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m = </w:t>
      </w:r>
      <w:r w:rsidR="00DA24EF">
        <w:rPr>
          <w:rFonts w:ascii="Times New Roman" w:hAnsi="Times New Roman" w:cs="Times New Roman"/>
          <w:sz w:val="26"/>
          <w:szCs w:val="26"/>
          <w:lang w:val="en-US"/>
        </w:rPr>
        <w:t>8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7629FF" w:rsidRPr="007E5DF9">
        <w:rPr>
          <w:rFonts w:ascii="Times New Roman" w:hAnsi="Times New Roman" w:cs="Times New Roman"/>
          <w:sz w:val="26"/>
          <w:szCs w:val="26"/>
          <w:lang w:val="en-US"/>
        </w:rPr>
        <w:t>k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>g</w:t>
      </w:r>
      <w:r w:rsidR="00B02875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được đặt trên sàn nằm ngang. Hệ số ma sát giữa vật và sàn là</w:t>
      </w:r>
      <w:r w:rsidR="00DD5E3A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>μ = 0,</w:t>
      </w:r>
      <w:r w:rsidR="00DA24EF">
        <w:rPr>
          <w:rFonts w:ascii="Times New Roman" w:hAnsi="Times New Roman" w:cs="Times New Roman"/>
          <w:sz w:val="26"/>
          <w:szCs w:val="26"/>
          <w:lang w:val="en-US"/>
        </w:rPr>
        <w:t>1</w:t>
      </w:r>
      <w:r w:rsidR="00B02875" w:rsidRPr="007E5DF9">
        <w:rPr>
          <w:rFonts w:ascii="Times New Roman" w:hAnsi="Times New Roman" w:cs="Times New Roman"/>
          <w:sz w:val="26"/>
          <w:szCs w:val="26"/>
          <w:lang w:val="en-US"/>
        </w:rPr>
        <w:t>. Vật bắt đầu được kéo bằng một lực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A51B42" w:rsidRPr="007E5DF9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có độ lớn bằng 2</w:t>
      </w:r>
      <w:r w:rsidR="007629FF" w:rsidRPr="007E5DF9">
        <w:rPr>
          <w:rFonts w:ascii="Times New Roman" w:eastAsiaTheme="minorEastAsia" w:hAnsi="Times New Roman" w:cs="Times New Roman"/>
          <w:sz w:val="26"/>
          <w:szCs w:val="26"/>
          <w:lang w:val="en-US"/>
        </w:rPr>
        <w:t>0</w:t>
      </w:r>
      <w:r w:rsidR="00A51B42" w:rsidRPr="007E5DF9">
        <w:rPr>
          <w:rFonts w:ascii="Times New Roman" w:eastAsiaTheme="minorEastAsia" w:hAnsi="Times New Roman" w:cs="Times New Roman"/>
          <w:sz w:val="26"/>
          <w:szCs w:val="26"/>
          <w:lang w:val="en-US"/>
        </w:rPr>
        <w:t>N</w:t>
      </w:r>
      <w:r w:rsidR="00B02875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>Lấy</w:t>
      </w:r>
      <w:r w:rsidR="00B02875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>g = 10 m/s</w:t>
      </w:r>
      <w:r w:rsidR="00A51B42"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2</w:t>
      </w:r>
      <w:r w:rsidR="00A51B42"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B02875" w:rsidRPr="007E5DF9" w:rsidRDefault="00B0287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   a. Tính </w:t>
      </w:r>
      <w:r w:rsidR="0058305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gia tốc,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vật đi được sau </w:t>
      </w:r>
      <w:r w:rsidR="00DA24EF">
        <w:rPr>
          <w:rFonts w:ascii="Times New Roman" w:hAnsi="Times New Roman" w:cs="Times New Roman"/>
          <w:sz w:val="26"/>
          <w:szCs w:val="26"/>
          <w:lang w:val="en-US"/>
        </w:rPr>
        <w:t>4</w:t>
      </w:r>
      <w:r w:rsidR="00DD5E3A" w:rsidRPr="007E5DF9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</w:p>
    <w:p w:rsidR="009742C5" w:rsidRPr="007E5DF9" w:rsidRDefault="00B0287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   b.  Sau </w:t>
      </w:r>
      <w:r w:rsidR="00DA24EF">
        <w:rPr>
          <w:rFonts w:ascii="Times New Roman" w:hAnsi="Times New Roman" w:cs="Times New Roman"/>
          <w:sz w:val="26"/>
          <w:szCs w:val="26"/>
          <w:lang w:val="en-US"/>
        </w:rPr>
        <w:t>4</w:t>
      </w:r>
      <w:r w:rsidR="00DD5E3A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s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đó, </w:t>
      </w:r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>ngừng tác dụng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ực</w:t>
      </w:r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Tìm </w:t>
      </w:r>
      <w:r w:rsidR="0058305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tổng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vật đi được </w:t>
      </w:r>
      <w:r w:rsidR="0058305E" w:rsidRPr="007E5DF9">
        <w:rPr>
          <w:rFonts w:ascii="Times New Roman" w:hAnsi="Times New Roman" w:cs="Times New Roman"/>
          <w:sz w:val="26"/>
          <w:szCs w:val="26"/>
          <w:lang w:val="en-US"/>
        </w:rPr>
        <w:t>từ lúc bắt đầu kéo đến khi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dừng lại ?</w:t>
      </w:r>
    </w:p>
    <w:p w:rsidR="009742C5" w:rsidRPr="007E5DF9" w:rsidRDefault="00DA21F8" w:rsidP="00DA21F8">
      <w:pPr>
        <w:spacing w:after="16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90D10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742C5" w:rsidRPr="007E5DF9">
        <w:rPr>
          <w:rFonts w:ascii="Times New Roman" w:hAnsi="Times New Roman" w:cs="Times New Roman"/>
          <w:sz w:val="26"/>
          <w:szCs w:val="26"/>
          <w:lang w:val="en-US"/>
        </w:rPr>
        <w:br w:type="page"/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DA21F8" w:rsidRPr="007E5DF9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DA21F8" w:rsidRPr="007E5DF9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DA21F8" w:rsidRPr="007E5DF9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DA21F8" w:rsidRPr="007E5DF9" w:rsidRDefault="00DA21F8" w:rsidP="00A40A8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A40A88"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DA21F8" w:rsidRPr="007E5DF9" w:rsidRDefault="00DA21F8" w:rsidP="00DB030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</w:t>
            </w:r>
            <w:r w:rsidR="00DB0308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7</w:t>
            </w:r>
          </w:p>
        </w:tc>
      </w:tr>
      <w:tr w:rsidR="00DA21F8" w:rsidRPr="007E5DF9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DA21F8" w:rsidRPr="007E5DF9" w:rsidRDefault="00DA21F8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9742C5" w:rsidRPr="007E5DF9" w:rsidRDefault="00D0660F" w:rsidP="00D0660F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>Trắc nghiệm</w:t>
      </w:r>
    </w:p>
    <w:p w:rsidR="009742C5" w:rsidRPr="007E5DF9" w:rsidRDefault="00A90D10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9742C5" w:rsidRPr="007E5DF9">
        <w:rPr>
          <w:rFonts w:ascii="Times New Roman" w:eastAsia="Times New Roman" w:hAnsi="Times New Roman" w:cs="Times New Roman"/>
          <w:sz w:val="26"/>
          <w:szCs w:val="26"/>
        </w:rPr>
        <w:t xml:space="preserve">: Biển báo </w:t>
      </w:r>
      <w:r w:rsidR="009742C5" w:rsidRPr="007E5DF9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2403DF2E" wp14:editId="4395A6BA">
            <wp:extent cx="368807" cy="324612"/>
            <wp:effectExtent l="0" t="0" r="0" b="0"/>
            <wp:docPr id="16" name="image7.jpeg" descr="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807" cy="324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42C5" w:rsidRPr="007E5DF9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9742C5" w:rsidRPr="007E5DF9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Chất độc sức khỏe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B. Lưu ý cẩn thận</w:t>
      </w:r>
    </w:p>
    <w:p w:rsidR="009742C5" w:rsidRPr="007E5DF9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C. Chất độc môi trường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D. Nơi có chất phóng xạ</w:t>
      </w:r>
    </w:p>
    <w:p w:rsidR="009742C5" w:rsidRPr="007E5DF9" w:rsidRDefault="009742C5" w:rsidP="009742C5">
      <w:pPr>
        <w:shd w:val="clear" w:color="auto" w:fill="FFFFFF"/>
        <w:contextualSpacing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2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ạ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ượ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o biết độ dài và hướng củ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ự thay đổi vị trí củ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vật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</w:t>
      </w:r>
    </w:p>
    <w:p w:rsidR="009742C5" w:rsidRPr="007E5DF9" w:rsidRDefault="009742C5" w:rsidP="009742C5">
      <w:pPr>
        <w:tabs>
          <w:tab w:val="left" w:pos="2632"/>
          <w:tab w:val="left" w:pos="5512"/>
          <w:tab w:val="left" w:pos="917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 dịch chuyể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độ.         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quã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đi.  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ọ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.</w:t>
      </w:r>
    </w:p>
    <w:p w:rsidR="009742C5" w:rsidRPr="007E5DF9" w:rsidRDefault="00A90D10" w:rsidP="009742C5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3</w:t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="009742C5"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="009742C5" w:rsidRPr="007E5DF9">
        <w:rPr>
          <w:rFonts w:ascii="Times New Roman" w:hAnsi="Times New Roman" w:cs="Times New Roman"/>
          <w:bCs/>
          <w:sz w:val="26"/>
          <w:szCs w:val="26"/>
          <w:lang w:val="pt-BR"/>
        </w:rPr>
        <w:t>Một chiếc xe máy chạy trong 3 giờ đầu với tốc độ 30 km/h, 2 giờ kế tiếp với tốc độ 40 km/h. Tốc độ trung bình của xe là</w:t>
      </w:r>
    </w:p>
    <w:p w:rsidR="009742C5" w:rsidRPr="007E5DF9" w:rsidRDefault="009742C5" w:rsidP="009742C5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7E5DF9">
        <w:rPr>
          <w:rFonts w:ascii="Times New Roman" w:hAnsi="Times New Roman" w:cs="Times New Roman"/>
          <w:bCs/>
          <w:sz w:val="26"/>
          <w:szCs w:val="26"/>
          <w:highlight w:val="yellow"/>
          <w:lang w:val="pt-BR"/>
        </w:rPr>
        <w:t>A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>. 34 km/h.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 B. 35 km/h.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C. 30 km/h.</w:t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7E5DF9">
        <w:rPr>
          <w:rFonts w:ascii="Times New Roman" w:hAnsi="Times New Roman" w:cs="Times New Roman"/>
          <w:bCs/>
          <w:sz w:val="26"/>
          <w:szCs w:val="26"/>
          <w:lang w:val="pt-BR"/>
        </w:rPr>
        <w:tab/>
        <w:t>D. 40 km/h.</w:t>
      </w:r>
    </w:p>
    <w:p w:rsidR="009742C5" w:rsidRPr="007E5DF9" w:rsidRDefault="009742C5" w:rsidP="009742C5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11"/>
          <w:sz w:val="26"/>
          <w:szCs w:val="26"/>
        </w:rPr>
        <w:t xml:space="preserve">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4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b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ặc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ểm</w:t>
      </w:r>
      <w:r w:rsidRPr="007E5DF9">
        <w:rPr>
          <w:rFonts w:ascii="Times New Roman" w:hAnsi="Times New Roman" w:cs="Times New Roman"/>
          <w:spacing w:val="-1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ủa</w:t>
      </w:r>
      <w:r w:rsidRPr="007E5DF9">
        <w:rPr>
          <w:rFonts w:ascii="Times New Roman" w:hAnsi="Times New Roman" w:cs="Times New Roman"/>
          <w:spacing w:val="-1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ồ</w:t>
      </w:r>
      <w:r w:rsidRPr="007E5DF9">
        <w:rPr>
          <w:rFonts w:ascii="Times New Roman" w:hAnsi="Times New Roman" w:cs="Times New Roman"/>
          <w:spacing w:val="-1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ị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</w:t>
      </w:r>
      <w:r w:rsidRPr="007E5DF9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ịch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–</w:t>
      </w:r>
      <w:r w:rsidRPr="007E5DF9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n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ối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một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ật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</w:t>
      </w:r>
      <w:r w:rsidRPr="007E5DF9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ẳng</w:t>
      </w:r>
      <w:r w:rsidRPr="007E5DF9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eo một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ướ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 độ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khô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ổi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:</w:t>
      </w:r>
    </w:p>
    <w:p w:rsidR="009742C5" w:rsidRPr="007E5DF9" w:rsidRDefault="009742C5" w:rsidP="009742C5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sz w:val="26"/>
          <w:szCs w:val="26"/>
        </w:rPr>
        <w:t xml:space="preserve"> một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 thẳng xiên góc với trục hoành O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hAnsi="Times New Roman" w:cs="Times New Roman"/>
          <w:sz w:val="26"/>
          <w:szCs w:val="26"/>
        </w:rPr>
        <w:t xml:space="preserve">   </w:t>
      </w:r>
      <w:r w:rsidRPr="007E5DF9">
        <w:rPr>
          <w:rFonts w:ascii="Times New Roman" w:hAnsi="Times New Roman" w:cs="Times New Roman"/>
          <w:sz w:val="26"/>
          <w:szCs w:val="26"/>
        </w:rPr>
        <w:t>B. một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o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o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ụ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oành Ot.</w:t>
      </w:r>
    </w:p>
    <w:p w:rsidR="009742C5" w:rsidRPr="007E5DF9" w:rsidRDefault="009742C5" w:rsidP="009742C5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một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o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o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ụ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u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A40A88" w:rsidRPr="007E5DF9">
        <w:rPr>
          <w:rFonts w:ascii="Times New Roman" w:hAnsi="Times New Roman" w:cs="Times New Roman"/>
          <w:sz w:val="26"/>
          <w:szCs w:val="26"/>
        </w:rPr>
        <w:t>Od.</w:t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7E5DF9">
        <w:rPr>
          <w:rFonts w:ascii="Times New Roman" w:hAnsi="Times New Roman" w:cs="Times New Roman"/>
          <w:sz w:val="26"/>
          <w:szCs w:val="26"/>
        </w:rPr>
        <w:t>D. một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parabol.</w:t>
      </w:r>
    </w:p>
    <w:p w:rsidR="004701FF" w:rsidRPr="007E5DF9" w:rsidRDefault="009742C5" w:rsidP="004701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 xml:space="preserve">Câu </w:t>
      </w:r>
      <w:r w:rsidR="00A90D10" w:rsidRPr="007E5DF9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>5</w:t>
      </w:r>
      <w:r w:rsidRPr="007E5DF9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>:</w:t>
      </w:r>
      <w:r w:rsidR="004701FF"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Để</w:t>
      </w:r>
      <w:r w:rsidR="004701FF"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xác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định</w:t>
      </w:r>
      <w:r w:rsidR="004701FF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hời gian</w:t>
      </w:r>
      <w:r w:rsidR="004701FF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chuyển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động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người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a</w:t>
      </w:r>
      <w:r w:rsidR="004701FF" w:rsidRPr="007E5DF9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cần</w:t>
      </w:r>
      <w:r w:rsidR="004701FF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làm</w:t>
      </w:r>
      <w:r w:rsidR="004701FF"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gì:</w:t>
      </w:r>
    </w:p>
    <w:p w:rsidR="004701FF" w:rsidRPr="007E5DF9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Xem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 gian trên đồ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ồ.</w:t>
      </w:r>
    </w:p>
    <w:p w:rsidR="004701FF" w:rsidRPr="007E5DF9" w:rsidRDefault="004701FF" w:rsidP="004701FF">
      <w:pPr>
        <w:widowControl w:val="0"/>
        <w:tabs>
          <w:tab w:val="left" w:pos="700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B. Xem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ị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í của Mặt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ời.</w:t>
      </w:r>
    </w:p>
    <w:p w:rsidR="004701FF" w:rsidRPr="007E5DF9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ind w:right="11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C.</w:t>
      </w:r>
      <w:r w:rsidRPr="007E5DF9">
        <w:rPr>
          <w:rFonts w:ascii="Times New Roman" w:hAnsi="Times New Roman" w:cs="Times New Roman"/>
          <w:sz w:val="26"/>
          <w:szCs w:val="26"/>
        </w:rPr>
        <w:t xml:space="preserve"> Chọn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một</w:t>
      </w:r>
      <w:r w:rsidRPr="007E5DF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ốc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n,</w:t>
      </w:r>
      <w:r w:rsidRPr="007E5DF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o</w:t>
      </w:r>
      <w:r w:rsidRPr="007E5DF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khoảng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n</w:t>
      </w:r>
      <w:r w:rsidRPr="007E5DF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ừ</w:t>
      </w:r>
      <w:r w:rsidRPr="007E5DF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ểm</w:t>
      </w:r>
      <w:r w:rsidRPr="007E5DF9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ốc</w:t>
      </w:r>
      <w:r w:rsidRPr="007E5DF9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ến</w:t>
      </w:r>
      <w:r w:rsidRPr="007E5DF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ểm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ần</w:t>
      </w:r>
      <w:r w:rsidRPr="007E5DF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xác</w:t>
      </w:r>
      <w:r w:rsidRPr="007E5DF9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ịnh.</w:t>
      </w:r>
    </w:p>
    <w:p w:rsidR="004701FF" w:rsidRPr="007E5DF9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ind w:right="11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D. Đo khoả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ừ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úc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0h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ến thờ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iểm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ần xá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ịnh.</w:t>
      </w:r>
    </w:p>
    <w:p w:rsidR="00365C9C" w:rsidRPr="007E5DF9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6</w:t>
      </w:r>
      <w:r w:rsidRPr="007E5DF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eo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ịnh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ật 1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ewton thì</w:t>
      </w:r>
    </w:p>
    <w:p w:rsidR="00365C9C" w:rsidRPr="007E5DF9" w:rsidRDefault="00365C9C" w:rsidP="00365C9C">
      <w:pPr>
        <w:widowControl w:val="0"/>
        <w:tabs>
          <w:tab w:val="left" w:pos="71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lự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guyên nhân duy</w:t>
      </w:r>
      <w:r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ì chuyển động.</w:t>
      </w:r>
    </w:p>
    <w:p w:rsidR="00365C9C" w:rsidRPr="007E5DF9" w:rsidRDefault="00365C9C" w:rsidP="00365C9C">
      <w:pPr>
        <w:widowControl w:val="0"/>
        <w:tabs>
          <w:tab w:val="left" w:pos="704"/>
        </w:tabs>
        <w:autoSpaceDE w:val="0"/>
        <w:autoSpaceDN w:val="0"/>
        <w:spacing w:after="0"/>
        <w:ind w:right="111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một vật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ẽ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ữ nguyê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rạ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ái đứng yê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oặc chuyển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 thẳ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ều nếu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ó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DD5E3A" w:rsidRPr="007E5DF9">
        <w:rPr>
          <w:rFonts w:ascii="Times New Roman" w:hAnsi="Times New Roman" w:cs="Times New Roman"/>
          <w:sz w:val="26"/>
          <w:szCs w:val="26"/>
        </w:rPr>
        <w:t xml:space="preserve">không </w:t>
      </w:r>
      <w:r w:rsidRPr="007E5DF9">
        <w:rPr>
          <w:rFonts w:ascii="Times New Roman" w:hAnsi="Times New Roman" w:cs="Times New Roman"/>
          <w:sz w:val="26"/>
          <w:szCs w:val="26"/>
        </w:rPr>
        <w:t>chịu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ác dụ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ủa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ực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ào.</w:t>
      </w:r>
    </w:p>
    <w:p w:rsidR="00365C9C" w:rsidRPr="007E5DF9" w:rsidRDefault="00365C9C" w:rsidP="00365C9C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một vật không thể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 động được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ếu hợp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ực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ác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ụng lên nó bằng 0.</w:t>
      </w:r>
    </w:p>
    <w:p w:rsidR="00365C9C" w:rsidRPr="007E5DF9" w:rsidRDefault="00365C9C" w:rsidP="00365C9C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D. mọi vật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ang chuyển độ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ều có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xu hướng dừ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ại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o quán tính.</w:t>
      </w:r>
    </w:p>
    <w:p w:rsidR="00365C9C" w:rsidRPr="007E5DF9" w:rsidRDefault="00365C9C" w:rsidP="00365C9C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7E5DF9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7E5DF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Khi một ôtô đang chở khách đột ngột giảm tốc độ thì hành khách</w:t>
      </w:r>
    </w:p>
    <w:p w:rsidR="00C778A4" w:rsidRPr="007E5DF9" w:rsidRDefault="00365C9C" w:rsidP="00365C9C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hAnsi="Times New Roman" w:cs="Times New Roman"/>
          <w:b/>
          <w:bCs/>
          <w:sz w:val="26"/>
          <w:szCs w:val="26"/>
          <w:highlight w:val="yellow"/>
          <w:lang w:val="it-IT"/>
        </w:rPr>
        <w:t>A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chúi người về phía trước.     </w:t>
      </w:r>
      <w:r w:rsidR="00C778A4" w:rsidRPr="007E5DF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ngả người về phía sau. </w:t>
      </w:r>
    </w:p>
    <w:p w:rsidR="00365C9C" w:rsidRPr="007E5DF9" w:rsidRDefault="00365C9C" w:rsidP="00365C9C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ngả sang người bên cạnh.   </w:t>
      </w:r>
      <w:r w:rsidR="00C778A4" w:rsidRPr="007E5DF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it-IT"/>
        </w:rPr>
        <w:t>D.</w:t>
      </w:r>
      <w:r w:rsidRPr="007E5DF9">
        <w:rPr>
          <w:rFonts w:ascii="Times New Roman" w:hAnsi="Times New Roman" w:cs="Times New Roman"/>
          <w:sz w:val="26"/>
          <w:szCs w:val="26"/>
          <w:lang w:val="it-IT"/>
        </w:rPr>
        <w:t xml:space="preserve"> vẫn ngồi như cũ.</w:t>
      </w:r>
    </w:p>
    <w:p w:rsidR="00365C9C" w:rsidRPr="007E5DF9" w:rsidRDefault="00365C9C" w:rsidP="00365C9C">
      <w:pPr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</w:rPr>
        <w:t xml:space="preserve">Câu </w:t>
      </w:r>
      <w:r w:rsidR="00A90D10"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8</w:t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ọn câu </w:t>
      </w:r>
      <w:r w:rsidR="00C778A4" w:rsidRPr="007E5DF9">
        <w:rPr>
          <w:rFonts w:ascii="Times New Roman" w:eastAsia="Arial" w:hAnsi="Times New Roman" w:cs="Times New Roman"/>
          <w:b/>
          <w:sz w:val="26"/>
          <w:szCs w:val="26"/>
          <w:lang w:val="en-US"/>
        </w:rPr>
        <w:t xml:space="preserve">không </w:t>
      </w: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đúng.</w:t>
      </w:r>
    </w:p>
    <w:p w:rsidR="00365C9C" w:rsidRPr="007E5DF9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A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ếu không chịu lực nào tác dụng thì mọi vật phải đứng yên.</w:t>
      </w:r>
    </w:p>
    <w:p w:rsidR="00365C9C" w:rsidRPr="007E5DF9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Vật chuyển động </w:t>
      </w:r>
      <w:r w:rsidR="00C778A4"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có vận tốc không đổi 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>đượ</w:t>
      </w:r>
      <w:r w:rsidR="00C778A4" w:rsidRPr="007E5DF9">
        <w:rPr>
          <w:rFonts w:ascii="Times New Roman" w:eastAsia="Arial" w:hAnsi="Times New Roman" w:cs="Times New Roman"/>
          <w:sz w:val="26"/>
          <w:szCs w:val="26"/>
          <w:lang w:val="vi-VN"/>
        </w:rPr>
        <w:t>c là chuyển động theo quán tính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</w:p>
    <w:p w:rsidR="00365C9C" w:rsidRPr="007E5DF9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không còn lực nào tác dụng lên vật nữa, thì vật đang chuyển động sẽ</w:t>
      </w:r>
      <w:r w:rsidR="00C778A4"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uyển động thẳng đều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</w:p>
    <w:p w:rsidR="00365C9C" w:rsidRPr="007E5DF9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D.</w:t>
      </w:r>
      <w:r w:rsidRPr="007E5D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thấy vận tốc của vật thay đổi thì chắc chắn đã có lực tác dụng lên vật.</w:t>
      </w:r>
    </w:p>
    <w:p w:rsidR="00365C9C" w:rsidRPr="007E5DF9" w:rsidRDefault="00A90D10" w:rsidP="00365C9C">
      <w:pPr>
        <w:pStyle w:val="BodyText"/>
        <w:spacing w:after="0"/>
        <w:ind w:right="315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lastRenderedPageBreak/>
        <w:t>Câu 9</w:t>
      </w:r>
      <w:r w:rsidR="00365C9C" w:rsidRPr="007E5DF9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65C9C" w:rsidRPr="007E5DF9">
        <w:rPr>
          <w:rFonts w:ascii="Times New Roman" w:hAnsi="Times New Roman" w:cs="Times New Roman"/>
          <w:sz w:val="26"/>
          <w:szCs w:val="26"/>
        </w:rPr>
        <w:t>Một lực không đổi tác dụng vào một vật có khối lượ</w:t>
      </w:r>
      <w:r w:rsidR="00C778A4" w:rsidRPr="007E5DF9">
        <w:rPr>
          <w:rFonts w:ascii="Times New Roman" w:hAnsi="Times New Roman" w:cs="Times New Roman"/>
          <w:sz w:val="26"/>
          <w:szCs w:val="26"/>
        </w:rPr>
        <w:t xml:space="preserve">ng </w:t>
      </w:r>
      <w:r w:rsidR="00365C9C" w:rsidRPr="007E5DF9">
        <w:rPr>
          <w:rFonts w:ascii="Times New Roman" w:hAnsi="Times New Roman" w:cs="Times New Roman"/>
          <w:sz w:val="26"/>
          <w:szCs w:val="26"/>
        </w:rPr>
        <w:t>5 kg làm vận tốc của</w:t>
      </w:r>
      <w:r w:rsidR="00365C9C" w:rsidRPr="007E5DF9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="00C778A4" w:rsidRPr="007E5DF9">
        <w:rPr>
          <w:rFonts w:ascii="Times New Roman" w:hAnsi="Times New Roman" w:cs="Times New Roman"/>
          <w:sz w:val="26"/>
          <w:szCs w:val="26"/>
        </w:rPr>
        <w:t xml:space="preserve"> n</w:t>
      </w:r>
      <w:r w:rsidR="00365C9C" w:rsidRPr="007E5DF9">
        <w:rPr>
          <w:rFonts w:ascii="Times New Roman" w:hAnsi="Times New Roman" w:cs="Times New Roman"/>
          <w:sz w:val="26"/>
          <w:szCs w:val="26"/>
        </w:rPr>
        <w:t>ó</w:t>
      </w:r>
      <w:r w:rsidR="00365C9C"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tăng</w:t>
      </w:r>
      <w:r w:rsidR="00365C9C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dần từ</w:t>
      </w:r>
      <w:r w:rsidR="00365C9C"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2</w:t>
      </w:r>
      <w:r w:rsidR="00365C9C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m/s đến</w:t>
      </w:r>
      <w:r w:rsidR="00365C9C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778A4" w:rsidRPr="007E5DF9">
        <w:rPr>
          <w:rFonts w:ascii="Times New Roman" w:hAnsi="Times New Roman" w:cs="Times New Roman"/>
          <w:sz w:val="26"/>
          <w:szCs w:val="26"/>
        </w:rPr>
        <w:t>4</w:t>
      </w:r>
      <w:r w:rsidR="00365C9C" w:rsidRPr="007E5DF9">
        <w:rPr>
          <w:rFonts w:ascii="Times New Roman" w:hAnsi="Times New Roman" w:cs="Times New Roman"/>
          <w:sz w:val="26"/>
          <w:szCs w:val="26"/>
        </w:rPr>
        <w:t xml:space="preserve"> m/s trong</w:t>
      </w:r>
      <w:r w:rsidR="00365C9C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2</w:t>
      </w:r>
      <w:r w:rsidR="00365C9C"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s.</w:t>
      </w:r>
      <w:r w:rsidR="00365C9C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Lực tác</w:t>
      </w:r>
      <w:r w:rsidR="00365C9C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dụng</w:t>
      </w:r>
      <w:r w:rsidR="00365C9C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vào</w:t>
      </w:r>
      <w:r w:rsidR="00365C9C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vật có</w:t>
      </w:r>
      <w:r w:rsidR="00365C9C"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độ</w:t>
      </w:r>
      <w:r w:rsidR="00365C9C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lớn</w:t>
      </w:r>
      <w:r w:rsidR="00365C9C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bằng</w:t>
      </w:r>
    </w:p>
    <w:p w:rsidR="00365C9C" w:rsidRPr="007E5DF9" w:rsidRDefault="00365C9C" w:rsidP="00365C9C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7,5 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5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C.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0,5 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20 N.</w:t>
      </w:r>
    </w:p>
    <w:p w:rsidR="00365C9C" w:rsidRPr="007E5DF9" w:rsidRDefault="00A90D10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10</w:t>
      </w:r>
      <w:r w:rsidR="00365C9C" w:rsidRPr="007E5DF9">
        <w:rPr>
          <w:rFonts w:ascii="Times New Roman" w:hAnsi="Times New Roman" w:cs="Times New Roman"/>
          <w:sz w:val="26"/>
          <w:szCs w:val="26"/>
        </w:rPr>
        <w:t>.Theo định luật 3 Newton thì lực và phản lực là cặp lực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cân bằng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B. có cùng điểm đặt. 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cùng phương, cùng chiều và cùng độ lớ</w:t>
      </w:r>
      <w:r w:rsidR="00A40A88" w:rsidRPr="007E5DF9">
        <w:rPr>
          <w:rFonts w:ascii="Times New Roman" w:hAnsi="Times New Roman" w:cs="Times New Roman"/>
          <w:sz w:val="26"/>
          <w:szCs w:val="26"/>
        </w:rPr>
        <w:t xml:space="preserve">n. </w:t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7E5DF9">
        <w:rPr>
          <w:rFonts w:ascii="Times New Roman" w:hAnsi="Times New Roman" w:cs="Times New Roman"/>
          <w:sz w:val="26"/>
          <w:szCs w:val="26"/>
        </w:rPr>
        <w:t xml:space="preserve"> xuất hiện và mất đi đồng thời.</w:t>
      </w:r>
    </w:p>
    <w:p w:rsidR="00365C9C" w:rsidRPr="007E5DF9" w:rsidRDefault="00A90D10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11</w:t>
      </w:r>
      <w:r w:rsidR="00365C9C" w:rsidRPr="007E5DF9">
        <w:rPr>
          <w:rFonts w:ascii="Times New Roman" w:hAnsi="Times New Roman" w:cs="Times New Roman"/>
          <w:sz w:val="26"/>
          <w:szCs w:val="26"/>
        </w:rPr>
        <w:t>. Một người kéo xe hàng trên mặt sàn nằm ngang, lực tác dụng lên người để làm người chuyển động về phía trước là lực mà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người tác dụng vào xe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mặt đất tác dụng vào người.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người tác dụng vào mặt đất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D. xe tác dụng vào người. </w:t>
      </w:r>
    </w:p>
    <w:p w:rsidR="00365C9C" w:rsidRPr="007E5DF9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A90D10" w:rsidRPr="007E5DF9">
        <w:rPr>
          <w:rFonts w:ascii="Times New Roman" w:hAnsi="Times New Roman" w:cs="Times New Roman"/>
          <w:b/>
          <w:sz w:val="26"/>
          <w:szCs w:val="26"/>
          <w:lang w:val="pt-BR"/>
        </w:rPr>
        <w:t>2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41" type="#_x0000_t75" style="width:12.75pt;height:19.5pt" o:ole="">
            <v:imagedata r:id="rId14" o:title=""/>
          </v:shape>
          <o:OLEObject Type="Embed" ProgID="Equation.DSMT4" ShapeID="_x0000_i1041" DrawAspect="Content" ObjectID="_1732650284" r:id="rId44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42" type="#_x0000_t75" style="width:12.75pt;height:19.5pt" o:ole="">
            <v:imagedata r:id="rId16" o:title=""/>
          </v:shape>
          <o:OLEObject Type="Embed" ProgID="Equation.DSMT4" ShapeID="_x0000_i1042" DrawAspect="Content" ObjectID="_1732650285" r:id="rId45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7E5DF9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43" type="#_x0000_t75" style="width:12.75pt;height:12.75pt" o:ole="">
            <v:imagedata r:id="rId18" o:title=""/>
          </v:shape>
          <o:OLEObject Type="Embed" ProgID="Equation.DSMT4" ShapeID="_x0000_i1043" DrawAspect="Content" ObjectID="_1732650286" r:id="rId46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44" type="#_x0000_t75" style="width:12.75pt;height:19.5pt" o:ole="">
            <v:imagedata r:id="rId14" o:title=""/>
          </v:shape>
          <o:OLEObject Type="Embed" ProgID="Equation.DSMT4" ShapeID="_x0000_i1044" DrawAspect="Content" ObjectID="_1732650287" r:id="rId47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45" type="#_x0000_t75" style="width:12.75pt;height:19.5pt" o:ole="">
            <v:imagedata r:id="rId16" o:title=""/>
          </v:shape>
          <o:OLEObject Type="Embed" ProgID="Equation.DSMT4" ShapeID="_x0000_i1045" DrawAspect="Content" ObjectID="_1732650288" r:id="rId48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46" type="#_x0000_t75" style="width:59.25pt;height:19.5pt" o:ole="">
            <v:imagedata r:id="rId22" o:title=""/>
          </v:shape>
          <o:OLEObject Type="Embed" ProgID="Equation.DSMT4" ShapeID="_x0000_i1046" DrawAspect="Content" ObjectID="_1732650289" r:id="rId49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7E5DF9">
        <w:rPr>
          <w:rFonts w:ascii="Times New Roman" w:hAnsi="Times New Roman" w:cs="Times New Roman"/>
          <w:position w:val="-14"/>
          <w:sz w:val="26"/>
          <w:szCs w:val="26"/>
        </w:rPr>
        <w:object w:dxaOrig="1460" w:dyaOrig="460">
          <v:shape id="_x0000_i1047" type="#_x0000_t75" style="width:1in;height:23.25pt" o:ole="">
            <v:imagedata r:id="rId50" o:title=""/>
          </v:shape>
          <o:OLEObject Type="Embed" ProgID="Equation.DSMT4" ShapeID="_x0000_i1047" DrawAspect="Content" ObjectID="_1732650290" r:id="rId51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365C9C" w:rsidRPr="007E5DF9" w:rsidRDefault="00365C9C" w:rsidP="00365C9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B.</w:t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DD5E3A" w:rsidRPr="007E5DF9" w:rsidRDefault="00A90D10" w:rsidP="00DD5E3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Arial" w:hAnsi="Times New Roman" w:cs="Times New Roman"/>
          <w:b/>
          <w:sz w:val="26"/>
          <w:szCs w:val="26"/>
        </w:rPr>
        <w:t>Câu 13</w:t>
      </w:r>
      <w:r w:rsidR="00C778A4" w:rsidRPr="007E5DF9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="00DD5E3A"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DD5E3A" w:rsidRPr="007E5DF9">
        <w:rPr>
          <w:rFonts w:ascii="Times New Roman" w:hAnsi="Times New Roman" w:cs="Times New Roman"/>
          <w:sz w:val="26"/>
          <w:szCs w:val="26"/>
        </w:rPr>
        <w:t>Lực</w:t>
      </w:r>
      <w:r w:rsidR="00DD5E3A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DD5E3A" w:rsidRPr="007E5DF9">
        <w:rPr>
          <w:rFonts w:ascii="Times New Roman" w:hAnsi="Times New Roman" w:cs="Times New Roman"/>
          <w:sz w:val="26"/>
          <w:szCs w:val="26"/>
        </w:rPr>
        <w:t>căng dây</w:t>
      </w:r>
      <w:r w:rsidR="00DD5E3A"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DD5E3A" w:rsidRPr="007E5DF9">
        <w:rPr>
          <w:rFonts w:ascii="Times New Roman" w:hAnsi="Times New Roman" w:cs="Times New Roman"/>
          <w:sz w:val="26"/>
          <w:szCs w:val="26"/>
        </w:rPr>
        <w:t>có</w:t>
      </w:r>
      <w:r w:rsidR="00DD5E3A" w:rsidRPr="007E5DF9">
        <w:rPr>
          <w:rFonts w:ascii="Times New Roman" w:hAnsi="Times New Roman" w:cs="Times New Roman"/>
          <w:sz w:val="26"/>
          <w:szCs w:val="26"/>
        </w:rPr>
        <w:tab/>
      </w:r>
    </w:p>
    <w:p w:rsidR="00DD5E3A" w:rsidRPr="007E5DF9" w:rsidRDefault="00DD5E3A" w:rsidP="00DD5E3A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phương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ngang.   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B. phương thẳ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đứng.  </w:t>
      </w:r>
    </w:p>
    <w:p w:rsidR="00DD5E3A" w:rsidRPr="007E5DF9" w:rsidRDefault="00DD5E3A" w:rsidP="00DD5E3A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C</w:t>
      </w:r>
      <w:r w:rsidRPr="007E5DF9">
        <w:rPr>
          <w:rFonts w:ascii="Times New Roman" w:hAnsi="Times New Roman" w:cs="Times New Roman"/>
          <w:sz w:val="26"/>
          <w:szCs w:val="26"/>
        </w:rPr>
        <w:t>. phương dọc theo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ợ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dây.  </w:t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="00A40A88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>D. phương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uô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ó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sợi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ây.</w:t>
      </w:r>
    </w:p>
    <w:p w:rsidR="00365C9C" w:rsidRPr="007E5DF9" w:rsidRDefault="00365C9C" w:rsidP="00DD5E3A">
      <w:pPr>
        <w:tabs>
          <w:tab w:val="left" w:pos="567"/>
        </w:tabs>
        <w:spacing w:after="0"/>
        <w:ind w:right="525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Cho hai lực đồng quy có độ lớn bằng 8 N và 12 N. Giá trị của hợp lực </w:t>
      </w:r>
      <w:r w:rsidRPr="007E5DF9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ó </w:t>
      </w:r>
      <w:r w:rsidRPr="007E5DF9">
        <w:rPr>
          <w:rFonts w:ascii="Times New Roman" w:hAnsi="Times New Roman" w:cs="Times New Roman"/>
          <w:b/>
          <w:sz w:val="26"/>
          <w:szCs w:val="26"/>
          <w:lang w:val="fr-FR"/>
        </w:rPr>
        <w:t>thể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 là giá trị nào trong các giá trị sau đây?</w:t>
      </w:r>
    </w:p>
    <w:p w:rsidR="00365C9C" w:rsidRPr="007E5DF9" w:rsidRDefault="00365C9C" w:rsidP="00365C9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B. 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>2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4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>C.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 21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D.</w:t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>1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7 N.</w:t>
      </w:r>
    </w:p>
    <w:p w:rsidR="00365C9C" w:rsidRPr="007E5DF9" w:rsidRDefault="00365C9C" w:rsidP="00365C9C">
      <w:pPr>
        <w:pStyle w:val="BodyText"/>
        <w:spacing w:after="0"/>
        <w:ind w:right="584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15</w:t>
      </w:r>
      <w:r w:rsidRPr="007E5DF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Một vật chuyển động thẳng nhanh dần đều từ trạng thái đứng yên và đi được đoạn đường </w:t>
      </w:r>
      <w:r w:rsidRPr="007E5DF9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gian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4</w:t>
      </w:r>
      <w:r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giây.</w:t>
      </w:r>
      <w:r w:rsidRPr="007E5DF9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Xác định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7E5DF9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gian vật</w:t>
      </w:r>
      <w:r w:rsidRPr="007E5DF9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đi</w:t>
      </w:r>
      <w:r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color w:val="FF0000"/>
          <w:sz w:val="26"/>
          <w:szCs w:val="26"/>
        </w:rPr>
        <w:t>được</w:t>
      </w:r>
      <w:r w:rsidRPr="007E5DF9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C6443A" w:rsidRPr="007E5DF9">
        <w:rPr>
          <w:rFonts w:ascii="Times New Roman" w:hAnsi="Times New Roman" w:cs="Times New Roman"/>
          <w:sz w:val="26"/>
          <w:szCs w:val="26"/>
        </w:rPr>
        <w:t>nử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oạ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ờ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uối.</w:t>
      </w:r>
    </w:p>
    <w:p w:rsidR="00365C9C" w:rsidRPr="007E5DF9" w:rsidRDefault="00365C9C" w:rsidP="00365C9C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1s               </w:t>
      </w:r>
      <w:r w:rsidR="00C6443A" w:rsidRPr="007E5DF9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2</w:t>
      </w:r>
      <w:r w:rsidR="00C6443A" w:rsidRPr="007E5DF9">
        <w:rPr>
          <w:rFonts w:ascii="Times New Roman" w:hAnsi="Times New Roman" w:cs="Times New Roman"/>
          <w:sz w:val="26"/>
          <w:szCs w:val="26"/>
        </w:rPr>
        <w:t xml:space="preserve">,8 </w:t>
      </w:r>
      <w:r w:rsidRPr="007E5DF9">
        <w:rPr>
          <w:rFonts w:ascii="Times New Roman" w:hAnsi="Times New Roman" w:cs="Times New Roman"/>
          <w:sz w:val="26"/>
          <w:szCs w:val="26"/>
        </w:rPr>
        <w:t>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C6443A" w:rsidRPr="007E5DF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C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  <w:highlight w:val="yellow"/>
        </w:rPr>
        <w:t xml:space="preserve"> </w:t>
      </w:r>
      <w:r w:rsidR="00C6443A" w:rsidRPr="007E5DF9">
        <w:rPr>
          <w:rFonts w:ascii="Times New Roman" w:hAnsi="Times New Roman" w:cs="Times New Roman"/>
          <w:sz w:val="26"/>
          <w:szCs w:val="26"/>
          <w:highlight w:val="yellow"/>
        </w:rPr>
        <w:t>1,</w:t>
      </w:r>
      <w:r w:rsidR="00C6443A" w:rsidRPr="007E5DF9">
        <w:rPr>
          <w:rFonts w:ascii="Times New Roman" w:hAnsi="Times New Roman" w:cs="Times New Roman"/>
          <w:sz w:val="26"/>
          <w:szCs w:val="26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s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C6443A" w:rsidRPr="007E5DF9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C6443A" w:rsidRPr="007E5DF9">
        <w:rPr>
          <w:rFonts w:ascii="Times New Roman" w:hAnsi="Times New Roman" w:cs="Times New Roman"/>
          <w:sz w:val="26"/>
          <w:szCs w:val="26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s</w:t>
      </w:r>
    </w:p>
    <w:p w:rsidR="00365C9C" w:rsidRPr="007E5DF9" w:rsidRDefault="00365C9C" w:rsidP="009742C5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vertAlign w:val="subscript"/>
          <w:lang w:val="fr-FR" w:eastAsia="zh-CN"/>
        </w:rPr>
      </w:pPr>
    </w:p>
    <w:p w:rsidR="00DD5E3A" w:rsidRDefault="00DD5E3A" w:rsidP="00DD5E3A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n (4,0 điểm)</w:t>
      </w:r>
    </w:p>
    <w:tbl>
      <w:tblPr>
        <w:tblStyle w:val="TableGrid"/>
        <w:tblW w:w="9968" w:type="dxa"/>
        <w:tblLook w:val="04A0" w:firstRow="1" w:lastRow="0" w:firstColumn="1" w:lastColumn="0" w:noHBand="0" w:noVBand="1"/>
      </w:tblPr>
      <w:tblGrid>
        <w:gridCol w:w="6152"/>
        <w:gridCol w:w="3816"/>
      </w:tblGrid>
      <w:tr w:rsidR="007E5DF9" w:rsidRPr="007E5DF9" w:rsidTr="007E5DF9">
        <w:tc>
          <w:tcPr>
            <w:tcW w:w="6152" w:type="dxa"/>
            <w:tcBorders>
              <w:top w:val="nil"/>
              <w:left w:val="nil"/>
              <w:bottom w:val="nil"/>
              <w:right w:val="nil"/>
            </w:tcBorders>
          </w:tcPr>
          <w:p w:rsidR="007E5DF9" w:rsidRPr="007E5DF9" w:rsidRDefault="007E5DF9" w:rsidP="0009145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 1: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ột vật có trọng lượng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25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>N được treo vào một vòng nhẫn O (coi là chất điểm). Vòng nhẫn được giữ yên bằng hai dây OA và OB. Biết dây OA nằm ngang còn dây OB hợp với phương thẳng đứng góc 45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0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</w:p>
          <w:p w:rsidR="007E5DF9" w:rsidRPr="007E5DF9" w:rsidRDefault="007E5DF9" w:rsidP="0009145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a)Xác định lực căng dây treo 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O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.</w:t>
            </w:r>
            <w:r w:rsidRPr="007E5DF9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t xml:space="preserve"> </w:t>
            </w:r>
          </w:p>
          <w:p w:rsidR="007E5DF9" w:rsidRPr="007E5DF9" w:rsidRDefault="007E5DF9" w:rsidP="0009145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b)Xác định lực căng dây treo 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O</w:t>
            </w:r>
            <w:r w:rsidRPr="007E5DF9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.</w:t>
            </w:r>
          </w:p>
        </w:tc>
        <w:tc>
          <w:tcPr>
            <w:tcW w:w="3816" w:type="dxa"/>
            <w:tcBorders>
              <w:top w:val="nil"/>
              <w:left w:val="nil"/>
              <w:bottom w:val="nil"/>
              <w:right w:val="nil"/>
            </w:tcBorders>
          </w:tcPr>
          <w:p w:rsidR="007E5DF9" w:rsidRPr="007E5DF9" w:rsidRDefault="007E5DF9" w:rsidP="0009145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7E5DF9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drawing>
                <wp:anchor distT="0" distB="0" distL="114300" distR="114300" simplePos="0" relativeHeight="251676672" behindDoc="0" locked="0" layoutInCell="1" allowOverlap="1" wp14:anchorId="506816A7" wp14:editId="4439D91D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-2540</wp:posOffset>
                  </wp:positionV>
                  <wp:extent cx="2278380" cy="1743075"/>
                  <wp:effectExtent l="0" t="0" r="7620" b="9525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380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DD5E3A" w:rsidRPr="007E5DF9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Bài 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: 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ột vật có khối lượng </w:t>
      </w:r>
      <w:r w:rsidR="009133CC">
        <w:rPr>
          <w:rFonts w:ascii="Times New Roman" w:eastAsia="Arial" w:hAnsi="Times New Roman" w:cs="Times New Roman"/>
          <w:sz w:val="26"/>
          <w:szCs w:val="26"/>
          <w:lang w:val="en-US"/>
        </w:rPr>
        <w:t>10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kg được đặt trên </w:t>
      </w:r>
      <w:r w:rsidR="009133CC">
        <w:rPr>
          <w:rFonts w:ascii="Times New Roman" w:eastAsia="Arial" w:hAnsi="Times New Roman" w:cs="Times New Roman"/>
          <w:sz w:val="26"/>
          <w:szCs w:val="26"/>
          <w:lang w:val="en-US"/>
        </w:rPr>
        <w:t>mặt sàn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nằm ngang. Tác dụng lên vật một lực kéo có độ lớ</w:t>
      </w:r>
      <w:r w:rsidR="009133CC">
        <w:rPr>
          <w:rFonts w:ascii="Times New Roman" w:eastAsia="Arial" w:hAnsi="Times New Roman" w:cs="Times New Roman"/>
          <w:sz w:val="26"/>
          <w:szCs w:val="26"/>
          <w:lang w:val="en-US"/>
        </w:rPr>
        <w:t>n 30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N theo phương song song với mặt bàn trong khoảng thời gian </w:t>
      </w:r>
      <w:r w:rsidR="009133CC">
        <w:rPr>
          <w:rFonts w:ascii="Times New Roman" w:eastAsia="Arial" w:hAnsi="Times New Roman" w:cs="Times New Roman"/>
          <w:sz w:val="26"/>
          <w:szCs w:val="26"/>
          <w:lang w:val="en-US"/>
        </w:rPr>
        <w:t>2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 thì vận tốc tăng từ 0m/s lên </w:t>
      </w:r>
      <w:r w:rsidR="009133CC">
        <w:rPr>
          <w:rFonts w:ascii="Times New Roman" w:eastAsia="Arial" w:hAnsi="Times New Roman" w:cs="Times New Roman"/>
          <w:sz w:val="26"/>
          <w:szCs w:val="26"/>
          <w:lang w:val="en-US"/>
        </w:rPr>
        <w:t>5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/s. Lấy </w:t>
      </w:r>
      <w:r w:rsidR="00366171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g = 10 m/s</w:t>
      </w:r>
      <w:r w:rsidR="00366171" w:rsidRPr="007E5DF9">
        <w:rPr>
          <w:rFonts w:ascii="Times New Roman" w:eastAsia="Arial" w:hAnsi="Times New Roman" w:cs="Times New Roman"/>
          <w:sz w:val="26"/>
          <w:szCs w:val="26"/>
          <w:vertAlign w:val="superscript"/>
          <w:lang w:val="en-US"/>
        </w:rPr>
        <w:t>2</w:t>
      </w:r>
      <w:r w:rsidR="00366171" w:rsidRPr="007E5DF9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</w:p>
    <w:p w:rsidR="00DD5E3A" w:rsidRPr="007E5DF9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a)Tính gia tốc của vật, lực ma sát tác dụng lên vật.</w:t>
      </w:r>
    </w:p>
    <w:p w:rsidR="00DD5E3A" w:rsidRPr="007E5DF9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b)</w:t>
      </w:r>
      <w:r w:rsidR="008229A4" w:rsidRPr="008229A4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8229A4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au 2 s, lực kéo thôi tác dụng. </w:t>
      </w:r>
      <w:bookmarkStart w:id="0" w:name="_GoBack"/>
      <w:bookmarkEnd w:id="0"/>
      <w:r w:rsidRPr="007E5DF9">
        <w:rPr>
          <w:rFonts w:ascii="Times New Roman" w:eastAsia="Arial" w:hAnsi="Times New Roman" w:cs="Times New Roman"/>
          <w:sz w:val="26"/>
          <w:szCs w:val="26"/>
          <w:lang w:val="en-US"/>
        </w:rPr>
        <w:t>Tính quãng đường tổng cộng mà vật đi được cho đến khi dừng lại.</w:t>
      </w:r>
    </w:p>
    <w:p w:rsidR="009742C5" w:rsidRPr="007E5DF9" w:rsidRDefault="00DA21F8" w:rsidP="0006572D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572D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742C5" w:rsidRPr="007E5DF9">
        <w:rPr>
          <w:rFonts w:ascii="Times New Roman" w:hAnsi="Times New Roman" w:cs="Times New Roman"/>
          <w:b/>
          <w:sz w:val="26"/>
          <w:szCs w:val="26"/>
          <w:lang w:val="vi-VN"/>
        </w:rPr>
        <w:br w:type="page"/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DA21F8" w:rsidRPr="007E5DF9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DA21F8" w:rsidRPr="007E5DF9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DA21F8" w:rsidRPr="007E5DF9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DA21F8" w:rsidRPr="007E5DF9" w:rsidRDefault="00DA21F8" w:rsidP="00A40A8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A40A88"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DA21F8" w:rsidRPr="007E5DF9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7E5DF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DA21F8" w:rsidRPr="007E5DF9" w:rsidRDefault="00DA21F8" w:rsidP="00DB030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</w:t>
            </w:r>
            <w:r w:rsidR="00DB0308" w:rsidRPr="007E5DF9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8</w:t>
            </w:r>
          </w:p>
        </w:tc>
      </w:tr>
      <w:tr w:rsidR="00DA21F8" w:rsidRPr="007E5DF9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DA21F8" w:rsidRPr="007E5DF9" w:rsidRDefault="00DA21F8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7E5DF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50136E" w:rsidRPr="007E5DF9" w:rsidRDefault="009742C5" w:rsidP="0050136E">
      <w:pPr>
        <w:pStyle w:val="BodyText"/>
        <w:spacing w:after="0"/>
        <w:ind w:right="581"/>
        <w:rPr>
          <w:rFonts w:ascii="Times New Roman" w:hAnsi="Times New Roman" w:cs="Times New Roman"/>
          <w:spacing w:val="10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 1:</w:t>
      </w:r>
      <w:r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Người</w:t>
      </w:r>
      <w:r w:rsidR="0050136E" w:rsidRPr="007E5DF9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a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hả</w:t>
      </w:r>
      <w:r w:rsidR="0050136E" w:rsidRPr="007E5DF9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một</w:t>
      </w:r>
      <w:r w:rsidR="0050136E" w:rsidRPr="007E5DF9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vật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rơi</w:t>
      </w:r>
      <w:r w:rsidR="0050136E" w:rsidRPr="007E5DF9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ự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do</w:t>
      </w:r>
      <w:r w:rsidR="0050136E" w:rsidRPr="007E5DF9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ừ</w:t>
      </w:r>
      <w:r w:rsidR="0050136E" w:rsidRPr="007E5DF9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một</w:t>
      </w:r>
      <w:r w:rsidR="0050136E" w:rsidRPr="007E5DF9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òa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háp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thì</w:t>
      </w:r>
      <w:r w:rsidR="0050136E" w:rsidRPr="007E5DF9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sau</w:t>
      </w:r>
      <w:r w:rsidR="0050136E" w:rsidRPr="007E5DF9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20s</w:t>
      </w:r>
      <w:r w:rsidR="0050136E" w:rsidRPr="007E5DF9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vật</w:t>
      </w:r>
      <w:r w:rsidR="0050136E" w:rsidRPr="007E5DF9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chạm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đất</w:t>
      </w:r>
      <w:r w:rsidR="0050136E"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</w:rPr>
        <w:t>cho</w:t>
      </w:r>
      <w:r w:rsidR="0050136E" w:rsidRPr="007E5DF9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</w:p>
    <w:p w:rsidR="0050136E" w:rsidRPr="007E5DF9" w:rsidRDefault="0050136E" w:rsidP="0050136E">
      <w:pPr>
        <w:pStyle w:val="BodyText"/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g</w:t>
      </w:r>
      <w:r w:rsidRPr="007E5DF9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=</w:t>
      </w:r>
      <w:r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0m/s</w:t>
      </w:r>
      <w:r w:rsidRPr="007E5D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="00DA21F8"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  </w:t>
      </w:r>
      <w:r w:rsidR="00DA21F8" w:rsidRPr="007E5DF9">
        <w:rPr>
          <w:rFonts w:ascii="Times New Roman" w:hAnsi="Times New Roman" w:cs="Times New Roman"/>
          <w:sz w:val="26"/>
          <w:szCs w:val="26"/>
        </w:rPr>
        <w:t xml:space="preserve"> Tính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ao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ủa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òa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áp.</w:t>
      </w:r>
    </w:p>
    <w:p w:rsidR="0050136E" w:rsidRPr="007E5DF9" w:rsidRDefault="0050136E" w:rsidP="0050136E">
      <w:pPr>
        <w:tabs>
          <w:tab w:val="left" w:pos="3352"/>
          <w:tab w:val="left" w:pos="5512"/>
          <w:tab w:val="left" w:pos="839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4000m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3000m</w:t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         </w:t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2000m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</w:rPr>
        <w:t>1000m</w:t>
      </w:r>
    </w:p>
    <w:p w:rsidR="009742C5" w:rsidRPr="007E5DF9" w:rsidRDefault="009742C5" w:rsidP="009742C5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2</w:t>
      </w:r>
      <w:r w:rsidRPr="007E5DF9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 Trong các cách sử dụng thiết bị thí nghiệm, cách nào đảm bảo an toàn khi sử dụng?</w:t>
      </w:r>
    </w:p>
    <w:p w:rsidR="009742C5" w:rsidRPr="007E5DF9" w:rsidRDefault="009742C5" w:rsidP="009742C5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Nhìn trực tiếp vào tia laser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Tiếp xúc với dây điện bị sờn.</w:t>
      </w:r>
    </w:p>
    <w:p w:rsidR="009742C5" w:rsidRPr="007E5DF9" w:rsidRDefault="009742C5" w:rsidP="009742C5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Rút phích điện khi tay còn ướ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>Sử dụng thiết bị thí nghiệm đúng thang đo.</w:t>
      </w:r>
    </w:p>
    <w:p w:rsidR="009742C5" w:rsidRPr="007E5DF9" w:rsidRDefault="00A90D10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t>Câu 3</w:t>
      </w:r>
      <w:r w:rsidR="009742C5" w:rsidRPr="007E5DF9">
        <w:rPr>
          <w:rFonts w:ascii="Times New Roman" w:eastAsia="Times New Roman" w:hAnsi="Times New Roman" w:cs="Times New Roman"/>
          <w:sz w:val="26"/>
          <w:szCs w:val="26"/>
        </w:rPr>
        <w:t xml:space="preserve">:  Biển báo </w:t>
      </w:r>
      <w:r w:rsidR="009742C5" w:rsidRPr="007E5DF9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2DCF02C4" wp14:editId="79A9DFB5">
            <wp:extent cx="324612" cy="323088"/>
            <wp:effectExtent l="0" t="0" r="0" b="0"/>
            <wp:docPr id="17" name="image10.jpeg" descr="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jpe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612" cy="323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42C5" w:rsidRPr="007E5DF9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9742C5" w:rsidRPr="007E5DF9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A. Nhiệt độ cao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B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 Nơi cấm lửa</w:t>
      </w:r>
    </w:p>
    <w:p w:rsidR="009742C5" w:rsidRPr="007E5DF9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</w:rPr>
        <w:t>C. Tránh ánh nắng chiếu trực tiếp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D. Chất dễ cháy</w:t>
      </w:r>
    </w:p>
    <w:p w:rsidR="0050136E" w:rsidRPr="007E5DF9" w:rsidRDefault="00A90D10" w:rsidP="0050136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>Câu 4</w:t>
      </w:r>
      <w:r w:rsidR="009742C5" w:rsidRPr="007E5DF9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: </w:t>
      </w:r>
      <w:r w:rsidR="0050136E" w:rsidRPr="007E5DF9">
        <w:rPr>
          <w:rFonts w:ascii="Times New Roman" w:hAnsi="Times New Roman" w:cs="Times New Roman"/>
          <w:sz w:val="26"/>
          <w:szCs w:val="26"/>
        </w:rPr>
        <w:t>Công thức cộng vận tốc:</w:t>
      </w:r>
    </w:p>
    <w:p w:rsidR="0050136E" w:rsidRPr="007E5DF9" w:rsidRDefault="0050136E" w:rsidP="0050136E">
      <w:pPr>
        <w:tabs>
          <w:tab w:val="left" w:pos="2708"/>
          <w:tab w:val="left" w:pos="5138"/>
          <w:tab w:val="left" w:pos="7569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7E5DF9">
        <w:rPr>
          <w:rFonts w:ascii="Times New Roman" w:hAnsi="Times New Roman" w:cs="Times New Roman"/>
          <w:position w:val="-14"/>
          <w:sz w:val="26"/>
          <w:szCs w:val="26"/>
        </w:rPr>
        <w:object w:dxaOrig="1479" w:dyaOrig="380">
          <v:shape id="_x0000_i1048" type="#_x0000_t75" style="width:74.25pt;height:18pt" o:ole="">
            <v:imagedata r:id="rId53" o:title=""/>
          </v:shape>
          <o:OLEObject Type="Embed" ProgID="Equation.3" ShapeID="_x0000_i1048" DrawAspect="Content" ObjectID="_1732650291" r:id="rId54"/>
        </w:objec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7E5DF9">
        <w:rPr>
          <w:rFonts w:ascii="Times New Roman" w:hAnsi="Times New Roman" w:cs="Times New Roman"/>
          <w:position w:val="-14"/>
          <w:sz w:val="26"/>
          <w:szCs w:val="26"/>
        </w:rPr>
        <w:object w:dxaOrig="1460" w:dyaOrig="380">
          <v:shape id="_x0000_i1049" type="#_x0000_t75" style="width:1in;height:18pt" o:ole="">
            <v:imagedata r:id="rId55" o:title=""/>
          </v:shape>
          <o:OLEObject Type="Embed" ProgID="Equation.3" ShapeID="_x0000_i1049" DrawAspect="Content" ObjectID="_1732650292" r:id="rId56"/>
        </w:objec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  <w:lang w:val="pt-BR"/>
        </w:rPr>
        <w:t>C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. </w:t>
      </w:r>
      <w:r w:rsidRPr="007E5DF9">
        <w:rPr>
          <w:rFonts w:ascii="Times New Roman" w:hAnsi="Times New Roman" w:cs="Times New Roman"/>
          <w:position w:val="-14"/>
          <w:sz w:val="26"/>
          <w:szCs w:val="26"/>
        </w:rPr>
        <w:object w:dxaOrig="1460" w:dyaOrig="380">
          <v:shape id="_x0000_i1050" type="#_x0000_t75" style="width:1in;height:18pt" o:ole="">
            <v:imagedata r:id="rId57" o:title=""/>
          </v:shape>
          <o:OLEObject Type="Embed" ProgID="Equation.3" ShapeID="_x0000_i1050" DrawAspect="Content" ObjectID="_1732650293" r:id="rId58"/>
        </w:objec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7E5DF9">
        <w:rPr>
          <w:rFonts w:ascii="Times New Roman" w:hAnsi="Times New Roman" w:cs="Times New Roman"/>
          <w:position w:val="-14"/>
          <w:sz w:val="26"/>
          <w:szCs w:val="26"/>
        </w:rPr>
        <w:object w:dxaOrig="1820" w:dyaOrig="380">
          <v:shape id="_x0000_i1051" type="#_x0000_t75" style="width:90pt;height:18pt" o:ole="">
            <v:imagedata r:id="rId59" o:title=""/>
          </v:shape>
          <o:OLEObject Type="Embed" ProgID="Equation.3" ShapeID="_x0000_i1051" DrawAspect="Content" ObjectID="_1732650294" r:id="rId60"/>
        </w:objec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701FF" w:rsidRPr="007E5DF9" w:rsidRDefault="009742C5" w:rsidP="004701FF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7E5DF9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7E5DF9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7E5DF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Vận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ốc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của vật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có</w:t>
      </w:r>
      <w:r w:rsidR="004701FF"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giá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rị</w:t>
      </w:r>
      <w:r w:rsidR="004701FF"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âm</w:t>
      </w:r>
      <w:r w:rsidR="004701FF"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hay</w:t>
      </w:r>
      <w:r w:rsidR="004701FF"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dương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uỳ</w:t>
      </w:r>
      <w:r w:rsidR="004701FF" w:rsidRPr="007E5DF9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thuộc</w:t>
      </w:r>
      <w:r w:rsidR="004701FF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7E5DF9">
        <w:rPr>
          <w:rFonts w:ascii="Times New Roman" w:hAnsi="Times New Roman" w:cs="Times New Roman"/>
          <w:sz w:val="26"/>
          <w:szCs w:val="26"/>
        </w:rPr>
        <w:t>vào</w:t>
      </w:r>
    </w:p>
    <w:p w:rsidR="004701FF" w:rsidRPr="007E5DF9" w:rsidRDefault="004701FF" w:rsidP="004701FF">
      <w:pPr>
        <w:pStyle w:val="BodyText"/>
        <w:tabs>
          <w:tab w:val="left" w:pos="551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iều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 động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 nhanh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ay</w:t>
      </w:r>
      <w:r w:rsidRPr="007E5DF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ậm.</w:t>
      </w:r>
    </w:p>
    <w:p w:rsidR="004701FF" w:rsidRPr="007E5DF9" w:rsidRDefault="004701FF" w:rsidP="004701FF">
      <w:pPr>
        <w:pStyle w:val="BodyText"/>
        <w:tabs>
          <w:tab w:val="left" w:pos="551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iều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ươ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ượ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ọ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D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âu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A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à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.</w:t>
      </w:r>
    </w:p>
    <w:p w:rsidR="00AE5DB1" w:rsidRPr="007E5DF9" w:rsidRDefault="00AE5DB1" w:rsidP="00AE5DB1">
      <w:pPr>
        <w:pStyle w:val="BodyText"/>
        <w:spacing w:after="0"/>
        <w:ind w:right="4254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noProof/>
          <w:sz w:val="26"/>
          <w:szCs w:val="26"/>
          <w:lang w:eastAsia="en-GB"/>
        </w:rPr>
        <w:drawing>
          <wp:anchor distT="0" distB="0" distL="0" distR="0" simplePos="0" relativeHeight="251665408" behindDoc="0" locked="0" layoutInCell="1" allowOverlap="1" wp14:anchorId="04F8200A" wp14:editId="3DF1C7B8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2251263" cy="804496"/>
            <wp:effectExtent l="0" t="0" r="0" b="0"/>
            <wp:wrapNone/>
            <wp:docPr id="34" name="image13.jpeg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jpe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1263" cy="8044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="009742C5" w:rsidRPr="007E5DF9">
        <w:rPr>
          <w:rFonts w:ascii="Times New Roman" w:hAnsi="Times New Roman" w:cs="Times New Roman"/>
          <w:b/>
          <w:spacing w:val="-9"/>
          <w:sz w:val="26"/>
          <w:szCs w:val="26"/>
        </w:rPr>
        <w:t xml:space="preserve">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6</w:t>
      </w:r>
      <w:r w:rsidR="009742C5"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="009742C5" w:rsidRPr="007E5DF9">
        <w:rPr>
          <w:rFonts w:ascii="Times New Roman" w:hAnsi="Times New Roman" w:cs="Times New Roman"/>
          <w:b/>
          <w:spacing w:val="-7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Một ô tô chuyển động trên đường thẳng. Tại thời điểm</w:t>
      </w:r>
      <w:r w:rsidRPr="007E5DF9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7E5DF9">
        <w:rPr>
          <w:rFonts w:ascii="Times New Roman" w:hAnsi="Times New Roman" w:cs="Times New Roman"/>
          <w:sz w:val="26"/>
          <w:szCs w:val="26"/>
        </w:rPr>
        <w:t>1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7E5DF9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ở</w:t>
      </w:r>
      <w:r w:rsidRPr="007E5DF9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cách</w:t>
      </w:r>
      <w:r w:rsidRPr="007E5DF9">
        <w:rPr>
          <w:rFonts w:ascii="Times New Roman" w:hAnsi="Times New Roman" w:cs="Times New Roman"/>
          <w:spacing w:val="-1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vị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rí</w:t>
      </w:r>
      <w:r w:rsidRPr="007E5DF9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xuất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phát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5</w:t>
      </w:r>
      <w:r w:rsidRPr="007E5DF9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km.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ại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hời</w:t>
      </w:r>
      <w:r w:rsidRPr="007E5DF9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điểm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7E5DF9">
        <w:rPr>
          <w:rFonts w:ascii="Times New Roman" w:hAnsi="Times New Roman" w:cs="Times New Roman"/>
          <w:sz w:val="26"/>
          <w:szCs w:val="26"/>
        </w:rPr>
        <w:t>2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7E5DF9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cách</w:t>
      </w:r>
      <w:r w:rsidRPr="007E5DF9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vị</w:t>
      </w:r>
      <w:r w:rsidRPr="007E5DF9">
        <w:rPr>
          <w:rFonts w:ascii="Times New Roman" w:hAnsi="Times New Roman" w:cs="Times New Roman"/>
          <w:spacing w:val="-6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rí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xuất</w:t>
      </w:r>
      <w:r w:rsidRPr="007E5DF9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phát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12</w:t>
      </w:r>
      <w:r w:rsidRPr="007E5DF9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km.</w:t>
      </w:r>
      <w:r w:rsidRPr="007E5DF9">
        <w:rPr>
          <w:rFonts w:ascii="Times New Roman" w:hAnsi="Times New Roman" w:cs="Times New Roman"/>
          <w:spacing w:val="-7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ừ</w:t>
      </w:r>
      <w:r w:rsidRPr="007E5DF9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7E5DF9">
        <w:rPr>
          <w:rFonts w:ascii="Times New Roman" w:hAnsi="Times New Roman" w:cs="Times New Roman"/>
          <w:sz w:val="26"/>
          <w:szCs w:val="26"/>
        </w:rPr>
        <w:t>1</w:t>
      </w:r>
      <w:r w:rsidRPr="007E5DF9">
        <w:rPr>
          <w:rFonts w:ascii="Times New Roman" w:hAnsi="Times New Roman" w:cs="Times New Roman"/>
          <w:spacing w:val="2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đến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7E5DF9">
        <w:rPr>
          <w:rFonts w:ascii="Times New Roman" w:hAnsi="Times New Roman" w:cs="Times New Roman"/>
          <w:sz w:val="26"/>
          <w:szCs w:val="26"/>
        </w:rPr>
        <w:t>2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độ</w:t>
      </w:r>
      <w:r w:rsidRPr="007E5DF9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dịch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của</w:t>
      </w:r>
      <w:r w:rsidRPr="007E5DF9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7E5DF9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7E5DF9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đã</w:t>
      </w:r>
      <w:r w:rsidRPr="007E5DF9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position w:val="2"/>
          <w:sz w:val="26"/>
          <w:szCs w:val="26"/>
        </w:rPr>
        <w:t>thay</w:t>
      </w:r>
      <w:r w:rsidRPr="007E5DF9">
        <w:rPr>
          <w:rFonts w:ascii="Times New Roman" w:hAnsi="Times New Roman" w:cs="Times New Roman"/>
          <w:spacing w:val="-63"/>
          <w:position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ổi một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oạ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bằng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bao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hiêu?</w:t>
      </w:r>
    </w:p>
    <w:p w:rsidR="00AE5DB1" w:rsidRPr="007E5DF9" w:rsidRDefault="00AE5DB1" w:rsidP="00AE5DB1">
      <w:pPr>
        <w:tabs>
          <w:tab w:val="left" w:pos="2632"/>
          <w:tab w:val="left" w:pos="47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b/>
          <w:spacing w:val="4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7km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</w:t>
      </w:r>
      <w:r w:rsidRPr="007E5DF9">
        <w:rPr>
          <w:rFonts w:ascii="Times New Roman" w:hAnsi="Times New Roman" w:cs="Times New Roman"/>
          <w:sz w:val="26"/>
          <w:szCs w:val="26"/>
        </w:rPr>
        <w:t>.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2km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 xml:space="preserve">0km        </w:t>
      </w:r>
      <w:r w:rsidRPr="007E5DF9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D0660F" w:rsidRPr="007E5DF9">
        <w:rPr>
          <w:rFonts w:ascii="Times New Roman" w:hAnsi="Times New Roman" w:cs="Times New Roman"/>
          <w:spacing w:val="11"/>
          <w:sz w:val="26"/>
          <w:szCs w:val="26"/>
        </w:rPr>
        <w:tab/>
      </w:r>
      <w:r w:rsidR="00D0660F" w:rsidRPr="007E5DF9">
        <w:rPr>
          <w:rFonts w:ascii="Times New Roman" w:hAnsi="Times New Roman" w:cs="Times New Roman"/>
          <w:spacing w:val="11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5km</w:t>
      </w:r>
    </w:p>
    <w:p w:rsidR="00365C9C" w:rsidRPr="007E5DF9" w:rsidRDefault="00365C9C" w:rsidP="00365C9C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7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Pr="007E5DF9">
        <w:rPr>
          <w:rFonts w:ascii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Một xe lửa bắt đầu rời khỏi ga và chuyển động thẳng nhanh dần đều với gia tốc 0,1 m/s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vertAlign w:val="superscript"/>
          <w:lang w:eastAsia="zh-CN"/>
        </w:rPr>
        <w:t>2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. Khoảng thời gian để xe đạt được vận tốc 10 m/s là</w:t>
      </w:r>
    </w:p>
    <w:p w:rsidR="00365C9C" w:rsidRPr="007E5DF9" w:rsidRDefault="00365C9C" w:rsidP="00365C9C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A. 360 s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="00D0660F"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       B. 200 s.</w:t>
      </w:r>
      <w:r w:rsidR="00D0660F"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 xml:space="preserve">        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C. 300 s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highlight w:val="yellow"/>
          <w:lang w:eastAsia="zh-CN"/>
        </w:rPr>
        <w:t>D.</w:t>
      </w:r>
      <w:r w:rsidRPr="007E5DF9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100 s.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8</w:t>
      </w:r>
      <w:r w:rsidRPr="007E5DF9">
        <w:rPr>
          <w:rFonts w:ascii="Times New Roman" w:hAnsi="Times New Roman" w:cs="Times New Roman"/>
          <w:sz w:val="26"/>
          <w:szCs w:val="26"/>
        </w:rPr>
        <w:t>. Khi một ôtô đột ngột phanh gấp thì người ngồi trong xe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A. ngả về phía sau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="00D0660F"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chúi người về phía trước. </w:t>
      </w:r>
    </w:p>
    <w:p w:rsidR="00365C9C" w:rsidRPr="007E5DF9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 xml:space="preserve">C. ngả người sang bên cạnh. 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dừng lại ngay.</w:t>
      </w:r>
    </w:p>
    <w:p w:rsidR="00365C9C" w:rsidRPr="007E5DF9" w:rsidRDefault="00365C9C" w:rsidP="00365C9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>Câu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9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  <w:r w:rsidRPr="007E5DF9">
        <w:rPr>
          <w:rFonts w:ascii="Times New Roman" w:hAnsi="Times New Roman" w:cs="Times New Roman"/>
          <w:b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ọ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âu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i/>
          <w:sz w:val="26"/>
          <w:szCs w:val="26"/>
        </w:rPr>
        <w:t>đúng</w:t>
      </w:r>
      <w:r w:rsidRPr="007E5DF9">
        <w:rPr>
          <w:rFonts w:ascii="Times New Roman" w:hAnsi="Times New Roman" w:cs="Times New Roman"/>
          <w:b/>
          <w:sz w:val="26"/>
          <w:szCs w:val="26"/>
        </w:rPr>
        <w:t>.</w:t>
      </w:r>
    </w:p>
    <w:p w:rsidR="00365C9C" w:rsidRPr="007E5DF9" w:rsidRDefault="00365C9C" w:rsidP="00365C9C">
      <w:pPr>
        <w:widowControl w:val="0"/>
        <w:tabs>
          <w:tab w:val="left" w:pos="77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Lự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ô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ô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ùng</w:t>
      </w:r>
      <w:r w:rsidRPr="007E5DF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ướ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ộng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</w:p>
    <w:p w:rsidR="00365C9C" w:rsidRPr="007E5DF9" w:rsidRDefault="00365C9C" w:rsidP="00365C9C">
      <w:pPr>
        <w:widowControl w:val="0"/>
        <w:tabs>
          <w:tab w:val="left" w:pos="77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Lự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guyê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nhân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àm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biế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đổi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ậ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.</w:t>
      </w:r>
    </w:p>
    <w:p w:rsidR="00365C9C" w:rsidRPr="007E5DF9" w:rsidRDefault="00365C9C" w:rsidP="00365C9C">
      <w:pPr>
        <w:widowControl w:val="0"/>
        <w:tabs>
          <w:tab w:val="left" w:pos="789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Có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ực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á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dụng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ên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ật</w:t>
      </w:r>
      <w:r w:rsidRPr="007E5DF9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hì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ật mới</w:t>
      </w:r>
      <w:r w:rsidRPr="007E5DF9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huyển động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</w:p>
    <w:p w:rsidR="00365C9C" w:rsidRPr="007E5DF9" w:rsidRDefault="00365C9C" w:rsidP="00365C9C">
      <w:pPr>
        <w:widowControl w:val="0"/>
        <w:tabs>
          <w:tab w:val="left" w:pos="789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D. Lực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không</w:t>
      </w:r>
      <w:r w:rsidRPr="007E5DF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ôn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luôn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cùng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hướng</w:t>
      </w:r>
      <w:r w:rsidRPr="007E5DF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với</w:t>
      </w:r>
      <w:r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gia</w:t>
      </w:r>
      <w:r w:rsidRPr="007E5DF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tốc.</w:t>
      </w:r>
    </w:p>
    <w:p w:rsidR="00D0660F" w:rsidRPr="007E5DF9" w:rsidRDefault="00D0660F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D0660F" w:rsidRPr="007E5DF9" w:rsidRDefault="00D0660F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365C9C" w:rsidRPr="007E5DF9" w:rsidRDefault="00A90D10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pacing w:val="1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âu 10</w:t>
      </w:r>
      <w:r w:rsidR="00365C9C" w:rsidRPr="007E5DF9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365C9C" w:rsidRPr="007E5DF9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Một vật có khối lượng 50 kg, bắt đầu chuyển động nhanh dần đều và sau khi đi được 50 cm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pacing w:val="-63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hì</w:t>
      </w:r>
      <w:r w:rsidR="00365C9C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365C9C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ận</w:t>
      </w:r>
      <w:r w:rsidR="00365C9C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ốc</w:t>
      </w:r>
      <w:r w:rsidR="00365C9C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0,7</w:t>
      </w:r>
      <w:r w:rsidR="00365C9C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m/s.</w:t>
      </w:r>
      <w:r w:rsidR="00365C9C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="00365C9C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lực</w:t>
      </w:r>
      <w:r w:rsidR="00365C9C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tác</w:t>
      </w:r>
      <w:r w:rsidR="00365C9C" w:rsidRPr="007E5DF9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dụng</w:t>
      </w:r>
      <w:r w:rsidR="00365C9C" w:rsidRPr="007E5DF9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ào</w:t>
      </w:r>
      <w:r w:rsidR="00365C9C" w:rsidRPr="007E5DF9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vật.</w:t>
      </w:r>
      <w:r w:rsidR="00365C9C" w:rsidRPr="007E5DF9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</w:p>
    <w:p w:rsidR="00365C9C" w:rsidRPr="007E5DF9" w:rsidRDefault="00365C9C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4,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 xml:space="preserve">A. 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A. 3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</w:r>
      <w:r w:rsidRPr="007E5DF9">
        <w:rPr>
          <w:rFonts w:ascii="Times New Roman" w:eastAsia="Times New Roman" w:hAnsi="Times New Roman" w:cs="Times New Roman"/>
          <w:sz w:val="26"/>
          <w:szCs w:val="26"/>
        </w:rPr>
        <w:tab/>
        <w:t>A. 4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vi"/>
        </w:rPr>
        <w:t>2,5N</w:t>
      </w:r>
      <w:r w:rsidRPr="007E5DF9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365C9C" w:rsidRPr="007E5DF9" w:rsidRDefault="00A90D10" w:rsidP="00365C9C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1</w:t>
      </w:r>
      <w:r w:rsidR="00365C9C" w:rsidRPr="007E5DF9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365C9C" w:rsidRPr="007E5DF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5C9C" w:rsidRPr="007E5DF9">
        <w:rPr>
          <w:rFonts w:ascii="Times New Roman" w:hAnsi="Times New Roman" w:cs="Times New Roman"/>
          <w:sz w:val="26"/>
          <w:szCs w:val="26"/>
        </w:rPr>
        <w:t>Cặp “lực” và “phản lực” trong định luật III Newton</w:t>
      </w:r>
    </w:p>
    <w:p w:rsidR="00365C9C" w:rsidRPr="007E5DF9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A. tác dụng vào cùng một vật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7E5DF9">
        <w:rPr>
          <w:rFonts w:ascii="Times New Roman" w:hAnsi="Times New Roman" w:cs="Times New Roman"/>
          <w:sz w:val="26"/>
          <w:szCs w:val="26"/>
        </w:rPr>
        <w:t xml:space="preserve"> tác dụng vào hai vật khác nhau.</w:t>
      </w:r>
    </w:p>
    <w:p w:rsidR="00365C9C" w:rsidRPr="007E5DF9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sz w:val="26"/>
          <w:szCs w:val="26"/>
        </w:rPr>
        <w:t>C. không bằng nhau về độ lớn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  <w:t>D. bằng nhau về độ lớn nhưng không cùng giá.</w:t>
      </w:r>
    </w:p>
    <w:p w:rsidR="00365C9C" w:rsidRPr="007E5DF9" w:rsidRDefault="00365C9C" w:rsidP="00365C9C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Câu 1</w:t>
      </w:r>
      <w:r w:rsidR="00A90D10"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2</w:t>
      </w: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</w:t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Công thức của lực ma sát trượt là : </w:t>
      </w:r>
    </w:p>
    <w:p w:rsidR="00365C9C" w:rsidRPr="007E5DF9" w:rsidRDefault="00365C9C" w:rsidP="00365C9C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    A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7F87BE7F" wp14:editId="15A41A7B">
            <wp:extent cx="69532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B.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53989C67" wp14:editId="20B4EC58">
            <wp:extent cx="69532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C.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57DBA609" wp14:editId="207D9EB5">
            <wp:extent cx="695325" cy="257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  <w:lang w:val="fr-FR"/>
        </w:rPr>
        <w:t>D</w:t>
      </w:r>
      <w:r w:rsidRPr="007E5DF9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>.</w:t>
      </w:r>
      <w:r w:rsidRPr="007E5DF9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7E5DF9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0E3E4DC3" wp14:editId="0739FAAD">
            <wp:extent cx="69532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5DF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</w:p>
    <w:p w:rsidR="00365C9C" w:rsidRPr="007E5DF9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A90D10" w:rsidRPr="007E5DF9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2 N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và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>4 N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Gọi </w:t>
      </w:r>
      <w:r w:rsidRPr="007E5DF9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52" type="#_x0000_t75" style="width:12.75pt;height:12.75pt" o:ole="">
            <v:imagedata r:id="rId18" o:title=""/>
          </v:shape>
          <o:OLEObject Type="Embed" ProgID="Equation.DSMT4" ShapeID="_x0000_i1052" DrawAspect="Content" ObjectID="_1732650295" r:id="rId62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7E5DF9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53" type="#_x0000_t75" style="width:12.75pt;height:19.5pt" o:ole="">
            <v:imagedata r:id="rId14" o:title=""/>
          </v:shape>
          <o:OLEObject Type="Embed" ProgID="Equation.DSMT4" ShapeID="_x0000_i1053" DrawAspect="Content" ObjectID="_1732650296" r:id="rId63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54" type="#_x0000_t75" style="width:12.75pt;height:19.5pt" o:ole="">
            <v:imagedata r:id="rId16" o:title=""/>
          </v:shape>
          <o:OLEObject Type="Embed" ProgID="Equation.DSMT4" ShapeID="_x0000_i1054" DrawAspect="Content" ObjectID="_1732650297" r:id="rId64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7E5DF9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55" type="#_x0000_t75" style="width:59.25pt;height:19.5pt" o:ole="">
            <v:imagedata r:id="rId22" o:title=""/>
          </v:shape>
          <o:OLEObject Type="Embed" ProgID="Equation.DSMT4" ShapeID="_x0000_i1055" DrawAspect="Content" ObjectID="_1732650298" r:id="rId65"/>
        </w:objec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lực tổng hợp là F= 6N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365C9C" w:rsidRPr="007E5DF9" w:rsidRDefault="00365C9C" w:rsidP="00D0660F">
      <w:pPr>
        <w:tabs>
          <w:tab w:val="left" w:pos="2835"/>
          <w:tab w:val="left" w:pos="5103"/>
          <w:tab w:val="left" w:pos="723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7E5DF9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A.</w:t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76098"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.</w:t>
      </w:r>
      <w:r w:rsidRPr="007E5DF9">
        <w:rPr>
          <w:rFonts w:ascii="Times New Roman" w:hAnsi="Times New Roman" w:cs="Times New Roman"/>
          <w:color w:val="0070C0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7E5DF9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365C9C" w:rsidRPr="007E5DF9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7E5DF9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Cho hai lực đồng quy có độ lớn bằng 7 N và 11 N. Giá trị của hợp lực có thể là giá trị nào trong các giá trị sau đây?</w:t>
      </w:r>
    </w:p>
    <w:p w:rsidR="00365C9C" w:rsidRPr="007E5DF9" w:rsidRDefault="00365C9C" w:rsidP="00D0660F">
      <w:pPr>
        <w:tabs>
          <w:tab w:val="left" w:pos="2835"/>
          <w:tab w:val="left" w:pos="5103"/>
          <w:tab w:val="left" w:pos="5669"/>
          <w:tab w:val="left" w:pos="723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="00D0660F" w:rsidRPr="007E5DF9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     </w:t>
      </w:r>
      <w:r w:rsidR="00D0660F"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B.</w:t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15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C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7E5DF9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7E5DF9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7E5DF9">
        <w:rPr>
          <w:rFonts w:ascii="Times New Roman" w:hAnsi="Times New Roman" w:cs="Times New Roman"/>
          <w:sz w:val="26"/>
          <w:szCs w:val="26"/>
          <w:lang w:val="fr-FR"/>
        </w:rPr>
        <w:t>2 N.</w:t>
      </w:r>
    </w:p>
    <w:p w:rsidR="00576098" w:rsidRPr="007E5DF9" w:rsidRDefault="00365C9C" w:rsidP="00576098">
      <w:pPr>
        <w:pStyle w:val="BodyText"/>
        <w:spacing w:after="0"/>
        <w:ind w:right="598"/>
        <w:jc w:val="both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7E5DF9">
        <w:rPr>
          <w:rFonts w:ascii="Times New Roman" w:hAnsi="Times New Roman" w:cs="Times New Roman"/>
          <w:b/>
          <w:sz w:val="26"/>
          <w:szCs w:val="26"/>
        </w:rPr>
        <w:t>15</w:t>
      </w:r>
      <w:r w:rsidRPr="007E5DF9">
        <w:rPr>
          <w:rFonts w:ascii="Times New Roman" w:hAnsi="Times New Roman" w:cs="Times New Roman"/>
          <w:b/>
          <w:sz w:val="26"/>
          <w:szCs w:val="26"/>
        </w:rPr>
        <w:t>:</w:t>
      </w:r>
      <w:r w:rsidR="00576098" w:rsidRPr="007E5DF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Xe chạy chậm dần lên một dốc có độ dài là s. Tốc độ ở chân dốc 54km/h, ở đỉnh dốc là</w:t>
      </w:r>
      <w:r w:rsidR="00576098" w:rsidRPr="007E5DF9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36km/h.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ọn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gốc</w:t>
      </w:r>
      <w:r w:rsidR="00576098" w:rsidRPr="007E5DF9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ọa</w:t>
      </w:r>
      <w:r w:rsidR="00576098" w:rsidRPr="007E5DF9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ộ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ại</w:t>
      </w:r>
      <w:r w:rsidR="00576098" w:rsidRPr="007E5DF9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ân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dốc,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iều</w:t>
      </w:r>
      <w:r w:rsidR="00576098" w:rsidRPr="007E5DF9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dương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là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iều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chuyển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ộng.</w:t>
      </w:r>
      <w:r w:rsidR="00576098" w:rsidRPr="007E5DF9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Sau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khi</w:t>
      </w:r>
      <w:r w:rsidR="00576098" w:rsidRPr="007E5DF9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lên</w:t>
      </w:r>
      <w:r w:rsidR="00576098" w:rsidRPr="007E5DF9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được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3/4</w:t>
      </w:r>
      <w:r w:rsidR="00576098" w:rsidRPr="007E5DF9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 xml:space="preserve">dốc </w:t>
      </w:r>
      <w:r w:rsidR="00576098" w:rsidRPr="007E5DF9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hì</w:t>
      </w:r>
      <w:r w:rsidR="00576098" w:rsidRPr="007E5DF9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color w:val="FF0000"/>
          <w:sz w:val="26"/>
          <w:szCs w:val="26"/>
        </w:rPr>
        <w:t>tốc độ</w:t>
      </w:r>
      <w:r w:rsidR="00576098" w:rsidRPr="007E5DF9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sz w:val="26"/>
          <w:szCs w:val="26"/>
        </w:rPr>
        <w:t>xe</w:t>
      </w:r>
      <w:r w:rsidR="00576098" w:rsidRPr="007E5DF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576098" w:rsidRPr="007E5DF9">
        <w:rPr>
          <w:rFonts w:ascii="Times New Roman" w:hAnsi="Times New Roman" w:cs="Times New Roman"/>
          <w:sz w:val="26"/>
          <w:szCs w:val="26"/>
        </w:rPr>
        <w:t>bằng</w:t>
      </w:r>
    </w:p>
    <w:p w:rsidR="009742C5" w:rsidRPr="007E5DF9" w:rsidRDefault="00576098" w:rsidP="00D0660F">
      <w:pPr>
        <w:pStyle w:val="BodyText"/>
        <w:tabs>
          <w:tab w:val="left" w:pos="2268"/>
        </w:tabs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052346" w:rsidRPr="007E5DF9">
        <w:rPr>
          <w:rFonts w:ascii="Times New Roman" w:hAnsi="Times New Roman" w:cs="Times New Roman"/>
          <w:sz w:val="26"/>
          <w:szCs w:val="26"/>
        </w:rPr>
        <w:t xml:space="preserve">11,46 </w:t>
      </w:r>
      <w:r w:rsidRPr="007E5DF9">
        <w:rPr>
          <w:rFonts w:ascii="Times New Roman" w:hAnsi="Times New Roman" w:cs="Times New Roman"/>
          <w:sz w:val="26"/>
          <w:szCs w:val="26"/>
        </w:rPr>
        <w:t>m/s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B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2,25m/s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C.</w:t>
      </w:r>
      <w:r w:rsidRPr="007E5DF9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2,75m/s.</w:t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sz w:val="26"/>
          <w:szCs w:val="26"/>
        </w:rPr>
        <w:tab/>
      </w:r>
      <w:r w:rsidRPr="007E5DF9">
        <w:rPr>
          <w:rFonts w:ascii="Times New Roman" w:hAnsi="Times New Roman" w:cs="Times New Roman"/>
          <w:b/>
          <w:sz w:val="26"/>
          <w:szCs w:val="26"/>
        </w:rPr>
        <w:t>D.</w:t>
      </w:r>
      <w:r w:rsidRPr="007E5DF9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</w:rPr>
        <w:t>13,35m/s.</w:t>
      </w:r>
    </w:p>
    <w:p w:rsidR="00DD5E3A" w:rsidRPr="007E5DF9" w:rsidRDefault="00DD5E3A" w:rsidP="00DD5E3A">
      <w:pPr>
        <w:spacing w:after="8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67456" behindDoc="0" locked="0" layoutInCell="1" allowOverlap="1" wp14:anchorId="5652613D" wp14:editId="31694950">
            <wp:simplePos x="0" y="0"/>
            <wp:positionH relativeFrom="column">
              <wp:posOffset>4362450</wp:posOffset>
            </wp:positionH>
            <wp:positionV relativeFrom="paragraph">
              <wp:posOffset>186055</wp:posOffset>
            </wp:positionV>
            <wp:extent cx="1762125" cy="956310"/>
            <wp:effectExtent l="0" t="0" r="952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II. Phần tự luận (4,0 điểm)</w:t>
      </w:r>
    </w:p>
    <w:p w:rsidR="0054792B" w:rsidRPr="007E5DF9" w:rsidRDefault="0054792B" w:rsidP="0054792B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97458">
        <w:rPr>
          <w:rFonts w:ascii="Times New Roman" w:eastAsia="Calibri" w:hAnsi="Times New Roman" w:cs="Times New Roman"/>
          <w:noProof/>
          <w:sz w:val="26"/>
          <w:szCs w:val="26"/>
          <w:lang w:eastAsia="en-GB"/>
        </w:rPr>
        <w:drawing>
          <wp:anchor distT="0" distB="0" distL="114300" distR="114300" simplePos="0" relativeHeight="251672576" behindDoc="0" locked="0" layoutInCell="1" allowOverlap="1" wp14:anchorId="2F2E47F9" wp14:editId="1D8BE0FE">
            <wp:simplePos x="0" y="0"/>
            <wp:positionH relativeFrom="column">
              <wp:posOffset>4248785</wp:posOffset>
            </wp:positionH>
            <wp:positionV relativeFrom="paragraph">
              <wp:posOffset>48895</wp:posOffset>
            </wp:positionV>
            <wp:extent cx="2075180" cy="936625"/>
            <wp:effectExtent l="0" t="0" r="127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5DF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E5DF9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vật có 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ối lượng </w:t>
      </w:r>
      <w:r w:rsidR="007B2A69"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g được treo vào một sơi dây nằm cân bằng trên mặt phẳng nghiêng 30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phương ngang. Bỏ qua ma sát, lấy </w:t>
      </w:r>
      <w:r w:rsidRPr="007E5DF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20">
          <v:shape id="_x0000_i1057" type="#_x0000_t75" style="width:38.25pt;height:15.75pt" o:ole="">
            <v:imagedata r:id="rId41" o:title=""/>
          </v:shape>
          <o:OLEObject Type="Embed" ProgID="Equation.DSMT4" ShapeID="_x0000_i1057" DrawAspect="Content" ObjectID="_1732650299" r:id="rId67"/>
        </w:objec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/s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54792B" w:rsidRPr="007E5DF9" w:rsidRDefault="0054792B" w:rsidP="0054792B">
      <w:pPr>
        <w:spacing w:line="240" w:lineRule="auto"/>
        <w:ind w:firstLine="28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a) Tính lực căng dây</w:t>
      </w:r>
    </w:p>
    <w:p w:rsidR="0054792B" w:rsidRPr="007E5DF9" w:rsidRDefault="0054792B" w:rsidP="0054792B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mirrorIndents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color w:val="000000" w:themeColor="text1"/>
          <w:sz w:val="26"/>
          <w:szCs w:val="26"/>
        </w:rPr>
        <w:t>b) Tính phản lực của mặt phẳng nghiêng tác dụng lên vật.</w:t>
      </w:r>
      <w:r w:rsidRPr="007E5DF9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</w:p>
    <w:p w:rsidR="00DD5E3A" w:rsidRPr="007E5DF9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b/>
          <w:sz w:val="26"/>
          <w:szCs w:val="26"/>
          <w:lang w:val="en-US"/>
        </w:rPr>
        <w:t>Bài 2</w:t>
      </w:r>
      <w:r w:rsidR="00A64AAF" w:rsidRPr="007E5DF9"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Một </w:t>
      </w:r>
      <w:r w:rsidR="00DE0EAA">
        <w:rPr>
          <w:rFonts w:ascii="Times New Roman" w:hAnsi="Times New Roman" w:cs="Times New Roman"/>
          <w:sz w:val="26"/>
          <w:szCs w:val="26"/>
          <w:lang w:val="en-US"/>
        </w:rPr>
        <w:t>vật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có khối lượng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366171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>=</w:t>
      </w:r>
      <w:r w:rsidR="00366171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3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>0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 xml:space="preserve"> k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>g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được đặt trên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àn</w:t>
      </w:r>
      <w:r w:rsidR="00EB7CFA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nằm ngang.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Cho h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ệ số ma sát giữa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gỗ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và sàn là </w:t>
      </w:r>
      <w:r w:rsidR="00366171" w:rsidRPr="007E5DF9">
        <w:rPr>
          <w:rFonts w:ascii="Times New Roman" w:hAnsi="Times New Roman" w:cs="Times New Roman"/>
          <w:sz w:val="26"/>
          <w:szCs w:val="26"/>
          <w:lang w:val="en-US"/>
        </w:rPr>
        <w:t>μ = 0,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2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DE0EAA">
        <w:rPr>
          <w:rFonts w:ascii="Times New Roman" w:hAnsi="Times New Roman" w:cs="Times New Roman"/>
          <w:sz w:val="26"/>
          <w:szCs w:val="26"/>
          <w:lang w:val="en-US"/>
        </w:rPr>
        <w:t>Tác dụng lên vật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một lực</w:t>
      </w:r>
      <w:r w:rsidR="00DE0EAA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kéo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366171" w:rsidRPr="007E5DF9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có độ lớn bằng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105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N</w:t>
      </w:r>
      <w:r w:rsidR="009133CC">
        <w:rPr>
          <w:rFonts w:ascii="Times New Roman" w:hAnsi="Times New Roman" w:cs="Times New Roman"/>
          <w:sz w:val="26"/>
          <w:szCs w:val="26"/>
          <w:lang w:val="en-US"/>
        </w:rPr>
        <w:t xml:space="preserve"> theo phương song song với mặt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9133CC">
        <w:rPr>
          <w:rFonts w:ascii="Times New Roman" w:hAnsi="Times New Roman" w:cs="Times New Roman"/>
          <w:sz w:val="26"/>
          <w:szCs w:val="26"/>
          <w:lang w:val="en-US"/>
        </w:rPr>
        <w:t>àn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Cho </w:t>
      </w:r>
      <w:r w:rsidR="00366171" w:rsidRPr="007E5DF9">
        <w:rPr>
          <w:rFonts w:ascii="Times New Roman" w:hAnsi="Times New Roman" w:cs="Times New Roman"/>
          <w:sz w:val="26"/>
          <w:szCs w:val="26"/>
          <w:lang w:val="en-US"/>
        </w:rPr>
        <w:t>g = 10 m/s</w:t>
      </w:r>
      <w:r w:rsidR="00366171" w:rsidRPr="007E5DF9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2</w:t>
      </w:r>
      <w:r w:rsidR="00366171" w:rsidRPr="007E5DF9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DD5E3A" w:rsidRPr="007E5DF9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   a. Tính quãng đường </w:t>
      </w:r>
      <w:r w:rsidR="00DE0EAA">
        <w:rPr>
          <w:rFonts w:ascii="Times New Roman" w:hAnsi="Times New Roman" w:cs="Times New Roman"/>
          <w:sz w:val="26"/>
          <w:szCs w:val="26"/>
          <w:lang w:val="en-US"/>
        </w:rPr>
        <w:t>vật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đi được sau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s ?</w:t>
      </w:r>
    </w:p>
    <w:p w:rsidR="00DD5E3A" w:rsidRPr="007E5DF9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   b.  Sau </w:t>
      </w:r>
      <w:r w:rsidR="00DE0EAA"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s đó, ng</w:t>
      </w:r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>ừ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ng</w:t>
      </w:r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tác dụng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lực</w:t>
      </w:r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F72C1B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. Tìm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tổng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</w:t>
      </w:r>
      <w:r w:rsidR="00DE0EAA">
        <w:rPr>
          <w:rFonts w:ascii="Times New Roman" w:hAnsi="Times New Roman" w:cs="Times New Roman"/>
          <w:sz w:val="26"/>
          <w:szCs w:val="26"/>
          <w:lang w:val="en-US"/>
        </w:rPr>
        <w:t xml:space="preserve">vật 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đi được </w:t>
      </w:r>
      <w:r w:rsidR="0050136E" w:rsidRPr="007E5DF9">
        <w:rPr>
          <w:rFonts w:ascii="Times New Roman" w:hAnsi="Times New Roman" w:cs="Times New Roman"/>
          <w:sz w:val="26"/>
          <w:szCs w:val="26"/>
          <w:lang w:val="en-US"/>
        </w:rPr>
        <w:t xml:space="preserve">từ khi bắt đầu chuyển động </w:t>
      </w:r>
      <w:r w:rsidR="0009145C">
        <w:rPr>
          <w:rFonts w:ascii="Times New Roman" w:hAnsi="Times New Roman" w:cs="Times New Roman"/>
          <w:sz w:val="26"/>
          <w:szCs w:val="26"/>
          <w:lang w:val="en-US"/>
        </w:rPr>
        <w:t>cho đến khi dừng lại</w:t>
      </w:r>
      <w:r w:rsidRPr="007E5DF9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:rsidR="009742C5" w:rsidRPr="007E5DF9" w:rsidRDefault="007B1D3E" w:rsidP="007B1D3E">
      <w:pPr>
        <w:spacing w:after="8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742C5" w:rsidRPr="007E5DF9" w:rsidRDefault="007B1D3E" w:rsidP="001D79E1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572D" w:rsidRPr="007E5DF9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9742C5" w:rsidRPr="007E5DF9" w:rsidSect="0006572D">
      <w:pgSz w:w="11906" w:h="16838" w:code="9"/>
      <w:pgMar w:top="851" w:right="1077" w:bottom="851" w:left="1077" w:header="431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0F44" w:rsidRDefault="003A0F44" w:rsidP="00052346">
      <w:pPr>
        <w:spacing w:after="0" w:line="240" w:lineRule="auto"/>
      </w:pPr>
      <w:r>
        <w:separator/>
      </w:r>
    </w:p>
  </w:endnote>
  <w:endnote w:type="continuationSeparator" w:id="0">
    <w:p w:rsidR="003A0F44" w:rsidRDefault="003A0F44" w:rsidP="000523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0F44" w:rsidRDefault="003A0F44" w:rsidP="00052346">
      <w:pPr>
        <w:spacing w:after="0" w:line="240" w:lineRule="auto"/>
      </w:pPr>
      <w:r>
        <w:separator/>
      </w:r>
    </w:p>
  </w:footnote>
  <w:footnote w:type="continuationSeparator" w:id="0">
    <w:p w:rsidR="003A0F44" w:rsidRDefault="003A0F44" w:rsidP="000523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079B5"/>
    <w:multiLevelType w:val="hybridMultilevel"/>
    <w:tmpl w:val="E6ACF674"/>
    <w:lvl w:ilvl="0" w:tplc="B5CA8D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6774B6"/>
    <w:multiLevelType w:val="hybridMultilevel"/>
    <w:tmpl w:val="27B23166"/>
    <w:lvl w:ilvl="0" w:tplc="2A460C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FE6587"/>
    <w:multiLevelType w:val="hybridMultilevel"/>
    <w:tmpl w:val="568A6264"/>
    <w:lvl w:ilvl="0" w:tplc="F104AF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22235B"/>
    <w:multiLevelType w:val="hybridMultilevel"/>
    <w:tmpl w:val="2C982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9B6B08"/>
    <w:multiLevelType w:val="hybridMultilevel"/>
    <w:tmpl w:val="27B23166"/>
    <w:lvl w:ilvl="0" w:tplc="2A460C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504B1F"/>
    <w:multiLevelType w:val="hybridMultilevel"/>
    <w:tmpl w:val="2C982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CF0"/>
    <w:rsid w:val="00022C63"/>
    <w:rsid w:val="00052346"/>
    <w:rsid w:val="0005731F"/>
    <w:rsid w:val="0006572D"/>
    <w:rsid w:val="0009145C"/>
    <w:rsid w:val="000E4DA0"/>
    <w:rsid w:val="001D79E1"/>
    <w:rsid w:val="001E476B"/>
    <w:rsid w:val="00216CF0"/>
    <w:rsid w:val="00223D21"/>
    <w:rsid w:val="00281649"/>
    <w:rsid w:val="0028240B"/>
    <w:rsid w:val="00296EBB"/>
    <w:rsid w:val="00365C9C"/>
    <w:rsid w:val="00366171"/>
    <w:rsid w:val="00391548"/>
    <w:rsid w:val="003A0F44"/>
    <w:rsid w:val="00461669"/>
    <w:rsid w:val="004701FF"/>
    <w:rsid w:val="004A180B"/>
    <w:rsid w:val="00500BCA"/>
    <w:rsid w:val="0050136E"/>
    <w:rsid w:val="00510356"/>
    <w:rsid w:val="0054792B"/>
    <w:rsid w:val="00576098"/>
    <w:rsid w:val="0058305E"/>
    <w:rsid w:val="005C492B"/>
    <w:rsid w:val="00624903"/>
    <w:rsid w:val="006463A1"/>
    <w:rsid w:val="0071414E"/>
    <w:rsid w:val="007566E8"/>
    <w:rsid w:val="007629FF"/>
    <w:rsid w:val="0079020C"/>
    <w:rsid w:val="007B1D3E"/>
    <w:rsid w:val="007B2A69"/>
    <w:rsid w:val="007E5DF9"/>
    <w:rsid w:val="00810C0A"/>
    <w:rsid w:val="008229A4"/>
    <w:rsid w:val="008645F7"/>
    <w:rsid w:val="00885A37"/>
    <w:rsid w:val="008D7FD8"/>
    <w:rsid w:val="009133CC"/>
    <w:rsid w:val="009301B1"/>
    <w:rsid w:val="009742C5"/>
    <w:rsid w:val="00A3593B"/>
    <w:rsid w:val="00A40A88"/>
    <w:rsid w:val="00A51B42"/>
    <w:rsid w:val="00A64AAF"/>
    <w:rsid w:val="00A90D10"/>
    <w:rsid w:val="00AE5DB1"/>
    <w:rsid w:val="00B02875"/>
    <w:rsid w:val="00B11B54"/>
    <w:rsid w:val="00B35A1B"/>
    <w:rsid w:val="00C6443A"/>
    <w:rsid w:val="00C778A4"/>
    <w:rsid w:val="00C97458"/>
    <w:rsid w:val="00D00835"/>
    <w:rsid w:val="00D0660F"/>
    <w:rsid w:val="00D72F9A"/>
    <w:rsid w:val="00DA21F8"/>
    <w:rsid w:val="00DA24EF"/>
    <w:rsid w:val="00DB0308"/>
    <w:rsid w:val="00DB3F11"/>
    <w:rsid w:val="00DD5E3A"/>
    <w:rsid w:val="00DE0EAA"/>
    <w:rsid w:val="00E71ECC"/>
    <w:rsid w:val="00EB7CFA"/>
    <w:rsid w:val="00F04019"/>
    <w:rsid w:val="00F72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5DF9"/>
    <w:pPr>
      <w:spacing w:after="200" w:line="276" w:lineRule="auto"/>
    </w:pPr>
    <w:rPr>
      <w:lang w:val="en-GB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216CF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16CF0"/>
    <w:rPr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810C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10C0A"/>
    <w:rPr>
      <w:lang w:val="en-GB"/>
    </w:rPr>
  </w:style>
  <w:style w:type="table" w:styleId="TableGrid">
    <w:name w:val="Table Grid"/>
    <w:basedOn w:val="TableNormal"/>
    <w:uiPriority w:val="39"/>
    <w:rsid w:val="00B02875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8645F7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8645F7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98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34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346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F72C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5DF9"/>
    <w:pPr>
      <w:spacing w:after="200" w:line="276" w:lineRule="auto"/>
    </w:pPr>
    <w:rPr>
      <w:lang w:val="en-GB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216CF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16CF0"/>
    <w:rPr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810C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10C0A"/>
    <w:rPr>
      <w:lang w:val="en-GB"/>
    </w:rPr>
  </w:style>
  <w:style w:type="table" w:styleId="TableGrid">
    <w:name w:val="Table Grid"/>
    <w:basedOn w:val="TableNormal"/>
    <w:uiPriority w:val="39"/>
    <w:rsid w:val="00B02875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8645F7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8645F7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98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34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346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F72C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6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61" Type="http://schemas.openxmlformats.org/officeDocument/2006/relationships/image" Target="media/image25.jpeg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0.jpeg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jpe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1F491-1294-4813-A274-930598AC20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5</TotalTime>
  <Pages>16</Pages>
  <Words>4134</Words>
  <Characters>23564</Characters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13T13:39:00Z</dcterms:created>
  <dcterms:modified xsi:type="dcterms:W3CDTF">2022-12-15T15:48:00Z</dcterms:modified>
</cp:coreProperties>
</file>